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C98" w:rsidRDefault="00A64C98" w:rsidP="00A64C98">
      <w:pPr>
        <w:spacing w:line="216" w:lineRule="auto"/>
        <w:jc w:val="center"/>
        <w:rPr>
          <w:sz w:val="28"/>
          <w:szCs w:val="28"/>
        </w:rPr>
      </w:pPr>
      <w:r>
        <w:rPr>
          <w:spacing w:val="20"/>
          <w:sz w:val="20"/>
          <w:szCs w:val="20"/>
        </w:rPr>
        <w:t>МИНИСТЕРСТВО ОБРАЗОВАНИЯ И НАУКИ РОССИЙСКОЙ ФЕДЕРАЦИИ</w:t>
      </w:r>
    </w:p>
    <w:p w:rsidR="00A64C98" w:rsidRPr="00F748B7" w:rsidRDefault="00A64C98" w:rsidP="00A64C98">
      <w:pPr>
        <w:jc w:val="center"/>
        <w:rPr>
          <w:b/>
          <w:bCs/>
          <w:spacing w:val="-10"/>
          <w:sz w:val="15"/>
          <w:szCs w:val="15"/>
        </w:rPr>
      </w:pPr>
      <w:r w:rsidRPr="00F748B7">
        <w:rPr>
          <w:spacing w:val="-10"/>
          <w:sz w:val="15"/>
          <w:szCs w:val="15"/>
        </w:rPr>
        <w:t>ФЕДЕРАЛЬНОЕ ГОСУДАРСТВЕННОЕ АВТОНОМНОЕ ОБРАЗОВАТЕЛЬНОЕ УЧРЕЖДЕНИЕ ВЫСШЕГО ПРОФЕССИОНАЛЬНОГО ОБРАЗОВАНИЯ</w:t>
      </w:r>
    </w:p>
    <w:p w:rsidR="00A64C98" w:rsidRDefault="00A64C98" w:rsidP="00A64C98">
      <w:pPr>
        <w:pBdr>
          <w:bottom w:val="single" w:sz="12" w:space="1" w:color="auto"/>
        </w:pBdr>
        <w:jc w:val="center"/>
        <w:rPr>
          <w:b/>
        </w:rPr>
      </w:pPr>
      <w:r>
        <w:rPr>
          <w:rFonts w:ascii="Book Antiqua" w:hAnsi="Book Antiqua"/>
          <w:b/>
          <w:sz w:val="28"/>
          <w:szCs w:val="28"/>
        </w:rPr>
        <w:t>Национальный исследовательский ядерный университет «МИФИ»</w:t>
      </w:r>
    </w:p>
    <w:p w:rsidR="00A64C98" w:rsidRDefault="00A64C98" w:rsidP="00A64C98">
      <w:pPr>
        <w:jc w:val="center"/>
      </w:pPr>
    </w:p>
    <w:p w:rsidR="00A64C98" w:rsidRDefault="008E58FE" w:rsidP="00A64C98">
      <w:pPr>
        <w:pStyle w:val="1"/>
        <w:framePr w:w="2016" w:h="1073" w:hSpace="180" w:wrap="auto" w:vAnchor="text" w:hAnchor="page" w:x="1162" w:y="35"/>
      </w:pPr>
      <w:r>
        <w:rPr>
          <w:noProof/>
          <w:sz w:val="20"/>
          <w:lang w:val="en-US" w:eastAsia="en-US"/>
        </w:rPr>
        <w:drawing>
          <wp:inline distT="0" distB="0" distL="0" distR="0">
            <wp:extent cx="1280160" cy="68199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681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C98" w:rsidRDefault="00A64C98" w:rsidP="00A64C98">
      <w:pPr>
        <w:rPr>
          <w:b/>
        </w:rPr>
      </w:pPr>
      <w:r>
        <w:t xml:space="preserve">   </w:t>
      </w:r>
      <w:r w:rsidR="00227B58" w:rsidRPr="00FA262F">
        <w:rPr>
          <w:b/>
          <w:sz w:val="28"/>
          <w:szCs w:val="28"/>
        </w:rPr>
        <w:t>Институт интеллектуальных кибернетических систем</w:t>
      </w:r>
    </w:p>
    <w:p w:rsidR="00A64C98" w:rsidRDefault="00A64C98" w:rsidP="00A64C98">
      <w:pPr>
        <w:jc w:val="center"/>
      </w:pPr>
    </w:p>
    <w:p w:rsidR="00A64C98" w:rsidRDefault="00A64C98" w:rsidP="00A64C98">
      <w:pPr>
        <w:rPr>
          <w:b/>
        </w:rPr>
      </w:pPr>
      <w:r>
        <w:rPr>
          <w:b/>
        </w:rPr>
        <w:t xml:space="preserve">                     КАФЕДРА КИБЕРНЕТИКИ</w:t>
      </w:r>
    </w:p>
    <w:p w:rsidR="00A64C98" w:rsidRDefault="00A64C98" w:rsidP="00A64C98">
      <w:pPr>
        <w:jc w:val="center"/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Default="00C4256E">
      <w:pPr>
        <w:spacing w:line="360" w:lineRule="auto"/>
        <w:rPr>
          <w:b/>
          <w:bCs/>
          <w:lang w:val="en-US"/>
        </w:rPr>
      </w:pPr>
    </w:p>
    <w:p w:rsidR="00F748B7" w:rsidRPr="00F748B7" w:rsidRDefault="00F748B7">
      <w:pPr>
        <w:spacing w:line="360" w:lineRule="auto"/>
        <w:rPr>
          <w:b/>
          <w:bCs/>
          <w:lang w:val="en-US"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Default="00C4256E">
      <w:pPr>
        <w:pStyle w:val="3"/>
      </w:pPr>
      <w:r>
        <w:t>БДЗ</w:t>
      </w:r>
    </w:p>
    <w:p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по курсу "Математическая статистика"</w:t>
      </w:r>
    </w:p>
    <w:p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 xml:space="preserve">студента группы </w:t>
      </w:r>
      <w:r w:rsidR="00B35914">
        <w:rPr>
          <w:b/>
          <w:bCs/>
          <w:sz w:val="36"/>
        </w:rPr>
        <w:t>Б21-514</w:t>
      </w:r>
    </w:p>
    <w:p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___</w:t>
      </w:r>
      <w:r w:rsidR="00B35914">
        <w:rPr>
          <w:b/>
          <w:bCs/>
          <w:sz w:val="36"/>
        </w:rPr>
        <w:t>Шамаева Сергея Денисовича</w:t>
      </w:r>
      <w:r>
        <w:rPr>
          <w:b/>
          <w:bCs/>
          <w:sz w:val="36"/>
        </w:rPr>
        <w:t>____</w:t>
      </w:r>
    </w:p>
    <w:p w:rsidR="00C4256E" w:rsidRDefault="00C4256E">
      <w:pPr>
        <w:spacing w:line="360" w:lineRule="auto"/>
        <w:rPr>
          <w:b/>
          <w:bCs/>
        </w:rPr>
      </w:pPr>
    </w:p>
    <w:p w:rsidR="00C4256E" w:rsidRDefault="00C4256E">
      <w:pPr>
        <w:pStyle w:val="4"/>
        <w:rPr>
          <w:sz w:val="36"/>
        </w:rPr>
      </w:pPr>
      <w:r>
        <w:rPr>
          <w:sz w:val="36"/>
        </w:rPr>
        <w:t>Вариант № _</w:t>
      </w:r>
      <w:r w:rsidR="00B35914">
        <w:rPr>
          <w:sz w:val="36"/>
        </w:rPr>
        <w:t>19</w:t>
      </w:r>
      <w:r>
        <w:rPr>
          <w:sz w:val="36"/>
        </w:rPr>
        <w:t>_</w:t>
      </w: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  <w:lang w:val="en-US"/>
        </w:rPr>
      </w:pPr>
    </w:p>
    <w:p w:rsidR="00F748B7" w:rsidRPr="00F748B7" w:rsidRDefault="00F748B7">
      <w:pPr>
        <w:spacing w:line="360" w:lineRule="auto"/>
        <w:jc w:val="center"/>
        <w:rPr>
          <w:b/>
          <w:bCs/>
          <w:lang w:val="en-US"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right"/>
        <w:rPr>
          <w:b/>
          <w:bCs/>
          <w:sz w:val="28"/>
        </w:rPr>
      </w:pPr>
      <w:r>
        <w:rPr>
          <w:b/>
          <w:bCs/>
          <w:sz w:val="28"/>
        </w:rPr>
        <w:t>Оценка: ________________</w:t>
      </w:r>
    </w:p>
    <w:p w:rsidR="00C4256E" w:rsidRDefault="00C4256E">
      <w:pPr>
        <w:pStyle w:val="5"/>
      </w:pPr>
      <w:r>
        <w:t>Подпись: ________________</w:t>
      </w: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 w:rsidP="00906D7D">
      <w:pPr>
        <w:pStyle w:val="20"/>
        <w:rPr>
          <w:sz w:val="36"/>
        </w:rPr>
      </w:pPr>
      <w:r>
        <w:rPr>
          <w:sz w:val="36"/>
        </w:rPr>
        <w:t>20</w:t>
      </w:r>
      <w:r w:rsidR="00BF36E6">
        <w:rPr>
          <w:sz w:val="36"/>
        </w:rPr>
        <w:t>2</w:t>
      </w:r>
      <w:r w:rsidR="006A7A03">
        <w:rPr>
          <w:sz w:val="36"/>
          <w:lang w:val="en-US"/>
        </w:rPr>
        <w:t>3</w:t>
      </w:r>
      <w:r>
        <w:rPr>
          <w:sz w:val="36"/>
        </w:rPr>
        <w:t xml:space="preserve"> г.</w:t>
      </w:r>
    </w:p>
    <w:p w:rsidR="004C61C4" w:rsidRDefault="00C4256E" w:rsidP="004C61C4">
      <w:pPr>
        <w:pStyle w:val="20"/>
      </w:pPr>
      <w:r>
        <w:br w:type="page"/>
      </w:r>
      <w:r w:rsidR="004C61C4">
        <w:lastRenderedPageBreak/>
        <w:t>ОТЧЕТ № 1</w:t>
      </w:r>
    </w:p>
    <w:p w:rsidR="004C61C4" w:rsidRDefault="004C61C4" w:rsidP="004C61C4">
      <w:pPr>
        <w:pStyle w:val="20"/>
      </w:pPr>
      <w:r>
        <w:t>по теме «Проверка статистических гипотез»</w:t>
      </w:r>
    </w:p>
    <w:p w:rsidR="004C61C4" w:rsidRDefault="004C61C4" w:rsidP="004C61C4">
      <w:pPr>
        <w:pStyle w:val="20"/>
      </w:pPr>
      <w:r>
        <w:t>Вариант №</w:t>
      </w:r>
      <w:r w:rsidR="00B35914">
        <w:t xml:space="preserve"> 19</w:t>
      </w:r>
    </w:p>
    <w:p w:rsidR="00B35914" w:rsidRPr="00B35914" w:rsidRDefault="004C61C4" w:rsidP="00B35914">
      <w:pPr>
        <w:pStyle w:val="20"/>
      </w:pPr>
      <w:r>
        <w:t xml:space="preserve">ФИО студента </w:t>
      </w:r>
      <w:r w:rsidR="00B35914" w:rsidRPr="00B35914">
        <w:t>Шамаева Сергея Денисовича</w:t>
      </w:r>
      <w:r>
        <w:t xml:space="preserve">   </w:t>
      </w:r>
      <w:r w:rsidR="00B35914">
        <w:t xml:space="preserve">  </w:t>
      </w:r>
      <w:r>
        <w:t>группа</w:t>
      </w:r>
      <w:r w:rsidR="00B35914">
        <w:t xml:space="preserve"> </w:t>
      </w:r>
      <w:r>
        <w:t xml:space="preserve"> </w:t>
      </w:r>
      <w:r w:rsidR="00B35914" w:rsidRPr="00B35914">
        <w:t>Б21-514</w:t>
      </w:r>
    </w:p>
    <w:p w:rsidR="004C61C4" w:rsidRDefault="004C61C4" w:rsidP="00B35914">
      <w:pPr>
        <w:spacing w:line="360" w:lineRule="auto"/>
        <w:jc w:val="center"/>
      </w:pPr>
    </w:p>
    <w:p w:rsidR="004C61C4" w:rsidRDefault="004C61C4">
      <w:pPr>
        <w:pStyle w:val="20"/>
        <w:jc w:val="left"/>
      </w:pPr>
      <w:r>
        <w:t>Оценка: _________________________________ Подпись:______________________</w:t>
      </w:r>
    </w:p>
    <w:p w:rsidR="004C61C4" w:rsidRDefault="004C61C4">
      <w:pPr>
        <w:pStyle w:val="20"/>
        <w:jc w:val="left"/>
      </w:pPr>
    </w:p>
    <w:p w:rsidR="008100B7" w:rsidRDefault="008100B7">
      <w:pPr>
        <w:pStyle w:val="20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01"/>
        <w:gridCol w:w="1559"/>
        <w:gridCol w:w="1984"/>
        <w:gridCol w:w="1843"/>
        <w:gridCol w:w="3084"/>
      </w:tblGrid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:rsidR="00D6753E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3084" w:type="dxa"/>
            <w:vAlign w:val="center"/>
          </w:tcPr>
          <w:p w:rsidR="000D437F" w:rsidRPr="000D437F" w:rsidRDefault="000D437F" w:rsidP="008100B7">
            <w:pPr>
              <w:jc w:val="center"/>
            </w:pPr>
            <w:r>
              <w:t>Вывод</w:t>
            </w: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1</w:t>
            </w:r>
          </w:p>
        </w:tc>
        <w:tc>
          <w:tcPr>
            <w:tcW w:w="1559" w:type="dxa"/>
            <w:vAlign w:val="center"/>
          </w:tcPr>
          <w:p w:rsidR="000D437F" w:rsidRPr="008100B7" w:rsidRDefault="00C63242" w:rsidP="008100B7">
            <w:pPr>
              <w:pStyle w:val="20"/>
              <w:spacing w:line="240" w:lineRule="auto"/>
              <w:rPr>
                <w:b w:val="0"/>
              </w:rPr>
            </w:pPr>
            <w:r>
              <w:rPr>
                <w:rFonts w:ascii="Georgia" w:hAnsi="Georgia"/>
                <w:color w:val="323232"/>
                <w:sz w:val="11"/>
                <w:szCs w:val="11"/>
                <w:shd w:val="clear" w:color="auto" w:fill="FFFFFF"/>
              </w:rPr>
              <w:t> </w:t>
            </w: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2</w:t>
            </w:r>
          </w:p>
        </w:tc>
        <w:tc>
          <w:tcPr>
            <w:tcW w:w="1559" w:type="dxa"/>
            <w:vAlign w:val="center"/>
          </w:tcPr>
          <w:p w:rsidR="000D437F" w:rsidRPr="00C63242" w:rsidRDefault="000D437F" w:rsidP="008100B7">
            <w:pPr>
              <w:pStyle w:val="20"/>
              <w:spacing w:line="240" w:lineRule="auto"/>
              <w:rPr>
                <w:b w:val="0"/>
                <w:vertAlign w:val="subscript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арке-Бера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1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знаков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2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</w:tbl>
    <w:p w:rsidR="004C61C4" w:rsidRDefault="004C61C4">
      <w:pPr>
        <w:pStyle w:val="20"/>
        <w:jc w:val="left"/>
      </w:pPr>
    </w:p>
    <w:p w:rsidR="000D437F" w:rsidRDefault="000D437F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0D437F" w:rsidTr="008100B7">
        <w:tc>
          <w:tcPr>
            <w:tcW w:w="9571" w:type="dxa"/>
          </w:tcPr>
          <w:p w:rsidR="000D437F" w:rsidRPr="008100B7" w:rsidRDefault="000D437F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4 статистического анализа обнаружено, что</w:t>
            </w: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</w:tc>
      </w:tr>
      <w:tr w:rsidR="000D437F" w:rsidTr="008100B7">
        <w:tc>
          <w:tcPr>
            <w:tcW w:w="9571" w:type="dxa"/>
          </w:tcPr>
          <w:p w:rsidR="000D437F" w:rsidRPr="008100B7" w:rsidRDefault="000D437F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5 статистического анализа обнаружено, что</w:t>
            </w: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  <w:p w:rsidR="000D437F" w:rsidRDefault="000D437F" w:rsidP="008100B7">
            <w:pPr>
              <w:pStyle w:val="20"/>
              <w:jc w:val="left"/>
            </w:pPr>
          </w:p>
        </w:tc>
      </w:tr>
    </w:tbl>
    <w:p w:rsidR="00D6753E" w:rsidRDefault="00D6753E" w:rsidP="00D6753E">
      <w:pPr>
        <w:pStyle w:val="20"/>
      </w:pPr>
      <w:r>
        <w:lastRenderedPageBreak/>
        <w:t>ОТЧЕТ № 2</w:t>
      </w:r>
    </w:p>
    <w:p w:rsidR="00D6753E" w:rsidRDefault="00D6753E" w:rsidP="00D6753E">
      <w:pPr>
        <w:pStyle w:val="20"/>
      </w:pPr>
      <w:r>
        <w:t>по теме «Анализ статистических взаимосвязей»</w:t>
      </w:r>
    </w:p>
    <w:p w:rsidR="00D6753E" w:rsidRDefault="00D6753E" w:rsidP="00D6753E">
      <w:pPr>
        <w:pStyle w:val="20"/>
      </w:pPr>
      <w:r>
        <w:t>Вариант №________</w:t>
      </w:r>
    </w:p>
    <w:p w:rsidR="00D6753E" w:rsidRDefault="00D6753E" w:rsidP="00D6753E">
      <w:pPr>
        <w:pStyle w:val="20"/>
        <w:jc w:val="left"/>
      </w:pPr>
      <w:r>
        <w:t xml:space="preserve">ФИО студента __________________________________________   группа ________ </w:t>
      </w:r>
    </w:p>
    <w:p w:rsidR="00D6753E" w:rsidRDefault="00D6753E" w:rsidP="00D6753E">
      <w:pPr>
        <w:pStyle w:val="20"/>
        <w:jc w:val="left"/>
      </w:pPr>
      <w:r>
        <w:t>Оценка: _________________________________ Подпись:______________________</w:t>
      </w:r>
    </w:p>
    <w:p w:rsidR="00D6753E" w:rsidRDefault="00D6753E" w:rsidP="00D6753E">
      <w:pPr>
        <w:pStyle w:val="20"/>
        <w:jc w:val="left"/>
      </w:pPr>
    </w:p>
    <w:p w:rsidR="008100B7" w:rsidRDefault="008100B7" w:rsidP="00D6753E">
      <w:pPr>
        <w:pStyle w:val="20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01"/>
        <w:gridCol w:w="1559"/>
        <w:gridCol w:w="1984"/>
        <w:gridCol w:w="1843"/>
        <w:gridCol w:w="3084"/>
      </w:tblGrid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3084" w:type="dxa"/>
            <w:vAlign w:val="center"/>
          </w:tcPr>
          <w:p w:rsidR="00D6753E" w:rsidRPr="000D437F" w:rsidRDefault="00D6753E" w:rsidP="008100B7">
            <w:pPr>
              <w:jc w:val="center"/>
            </w:pPr>
            <w:r>
              <w:t>Вывод</w:t>
            </w: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6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7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  <w:lang w:val="en-US"/>
              </w:rPr>
            </w:pPr>
            <w:r w:rsidRPr="008100B7">
              <w:rPr>
                <w:b w:val="0"/>
                <w:lang w:val="en-US"/>
              </w:rPr>
              <w:t>ANOVA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</w:tbl>
    <w:p w:rsidR="00D6753E" w:rsidRDefault="00D6753E" w:rsidP="00D6753E">
      <w:pPr>
        <w:pStyle w:val="20"/>
        <w:jc w:val="left"/>
      </w:pPr>
    </w:p>
    <w:p w:rsidR="00D6753E" w:rsidRDefault="00D6753E" w:rsidP="00D6753E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6 статистического анализа обнаружено, что</w:t>
            </w: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8100B7" w:rsidRDefault="008100B7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</w:tc>
      </w:tr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7 статистического анализа обнаружено, что</w:t>
            </w: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8100B7" w:rsidRDefault="008100B7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Pr="00C63242" w:rsidRDefault="00D6753E" w:rsidP="008100B7">
            <w:pPr>
              <w:pStyle w:val="20"/>
              <w:jc w:val="left"/>
            </w:pPr>
          </w:p>
        </w:tc>
      </w:tr>
    </w:tbl>
    <w:p w:rsidR="00D6753E" w:rsidRDefault="00D6753E" w:rsidP="00D6753E">
      <w:pPr>
        <w:pStyle w:val="20"/>
        <w:jc w:val="left"/>
      </w:pPr>
    </w:p>
    <w:p w:rsidR="00D6753E" w:rsidRPr="00D6753E" w:rsidRDefault="00D6753E" w:rsidP="00D6753E">
      <w:pPr>
        <w:pStyle w:val="20"/>
      </w:pPr>
      <w:r>
        <w:t xml:space="preserve">ОТЧЕТ № </w:t>
      </w:r>
      <w:r w:rsidRPr="00D6753E">
        <w:t>3</w:t>
      </w:r>
    </w:p>
    <w:p w:rsidR="00D6753E" w:rsidRDefault="00D6753E" w:rsidP="00D6753E">
      <w:pPr>
        <w:pStyle w:val="20"/>
      </w:pPr>
      <w:r>
        <w:t xml:space="preserve">по теме «Основы </w:t>
      </w:r>
      <w:r w:rsidR="00BF36E6">
        <w:t>регрессионного</w:t>
      </w:r>
      <w:r>
        <w:t xml:space="preserve"> анализа»</w:t>
      </w:r>
    </w:p>
    <w:p w:rsidR="00D6753E" w:rsidRDefault="00D6753E" w:rsidP="00D6753E">
      <w:pPr>
        <w:pStyle w:val="20"/>
      </w:pPr>
      <w:r>
        <w:t>Вариант №________</w:t>
      </w:r>
    </w:p>
    <w:p w:rsidR="00D6753E" w:rsidRDefault="00D6753E" w:rsidP="00D6753E">
      <w:pPr>
        <w:pStyle w:val="20"/>
        <w:jc w:val="left"/>
      </w:pPr>
      <w:r>
        <w:t xml:space="preserve">ФИО студента __________________________________________   группа ________ </w:t>
      </w:r>
    </w:p>
    <w:p w:rsidR="00D6753E" w:rsidRDefault="00D6753E" w:rsidP="00D6753E">
      <w:pPr>
        <w:pStyle w:val="20"/>
        <w:jc w:val="left"/>
      </w:pPr>
      <w:r>
        <w:t>Оценка: _________________________________ Подпись:______________________</w:t>
      </w:r>
    </w:p>
    <w:p w:rsidR="00D6753E" w:rsidRDefault="00D6753E" w:rsidP="00D6753E">
      <w:pPr>
        <w:pStyle w:val="20"/>
        <w:jc w:val="left"/>
      </w:pPr>
    </w:p>
    <w:p w:rsidR="008100B7" w:rsidRPr="008100B7" w:rsidRDefault="008100B7" w:rsidP="008100B7">
      <w:pPr>
        <w:spacing w:line="360" w:lineRule="auto"/>
        <w:rPr>
          <w:b/>
          <w:iCs/>
        </w:rPr>
      </w:pPr>
      <w:r w:rsidRPr="008100B7">
        <w:rPr>
          <w:b/>
          <w:iCs/>
        </w:rPr>
        <w:t>Сводная таблица свойств различных регрессионных моделей</w:t>
      </w:r>
      <w:r>
        <w:rPr>
          <w:b/>
          <w:iCs/>
        </w:rPr>
        <w:t>: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28"/>
        <w:gridCol w:w="2300"/>
        <w:gridCol w:w="2268"/>
        <w:gridCol w:w="2410"/>
      </w:tblGrid>
      <w:tr w:rsidR="008100B7" w:rsidTr="00A65031">
        <w:tc>
          <w:tcPr>
            <w:tcW w:w="2628" w:type="dxa"/>
          </w:tcPr>
          <w:p w:rsidR="008100B7" w:rsidRDefault="008100B7" w:rsidP="0051125D">
            <w:r>
              <w:t>Свойство</w:t>
            </w:r>
          </w:p>
        </w:tc>
        <w:tc>
          <w:tcPr>
            <w:tcW w:w="2300" w:type="dxa"/>
            <w:vAlign w:val="center"/>
          </w:tcPr>
          <w:p w:rsidR="008100B7" w:rsidRDefault="008100B7" w:rsidP="00A65031">
            <w:pPr>
              <w:jc w:val="center"/>
            </w:pPr>
            <w:r>
              <w:t>Простейшая линейная модель</w:t>
            </w:r>
          </w:p>
        </w:tc>
        <w:tc>
          <w:tcPr>
            <w:tcW w:w="2268" w:type="dxa"/>
            <w:vAlign w:val="center"/>
          </w:tcPr>
          <w:p w:rsidR="008100B7" w:rsidRDefault="008100B7" w:rsidP="00A65031">
            <w:pPr>
              <w:jc w:val="center"/>
            </w:pPr>
            <w:r>
              <w:t>Линейная модель с квадратичным членом</w:t>
            </w:r>
          </w:p>
        </w:tc>
        <w:tc>
          <w:tcPr>
            <w:tcW w:w="2410" w:type="dxa"/>
            <w:vAlign w:val="center"/>
          </w:tcPr>
          <w:p w:rsidR="008100B7" w:rsidRDefault="008100B7" w:rsidP="00A65031">
            <w:pPr>
              <w:jc w:val="center"/>
            </w:pPr>
            <w:r>
              <w:t>Множественная линейная модель</w:t>
            </w:r>
          </w:p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Точн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Значим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Адекватн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Степень тесноты связи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</w:tbl>
    <w:p w:rsidR="008100B7" w:rsidRDefault="008100B7" w:rsidP="00D6753E">
      <w:pPr>
        <w:pStyle w:val="20"/>
        <w:jc w:val="left"/>
      </w:pPr>
    </w:p>
    <w:p w:rsidR="00D6753E" w:rsidRDefault="00D6753E" w:rsidP="00D6753E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8 статистического анализа обнаружено, что</w:t>
            </w: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</w:tc>
      </w:tr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9 статистического анализа обнаружено, что</w:t>
            </w: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  <w:p w:rsidR="00D6753E" w:rsidRDefault="00D6753E" w:rsidP="008100B7">
            <w:pPr>
              <w:pStyle w:val="20"/>
              <w:jc w:val="left"/>
            </w:pPr>
          </w:p>
        </w:tc>
      </w:tr>
    </w:tbl>
    <w:p w:rsidR="008100B7" w:rsidRDefault="008100B7">
      <w:pPr>
        <w:pStyle w:val="20"/>
        <w:jc w:val="left"/>
        <w:sectPr w:rsidR="008100B7">
          <w:footerReference w:type="even" r:id="rId8"/>
          <w:footerReference w:type="default" r:id="rId9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C4256E" w:rsidRDefault="00C4256E">
      <w:pPr>
        <w:pStyle w:val="20"/>
        <w:jc w:val="left"/>
      </w:pPr>
      <w:r>
        <w:lastRenderedPageBreak/>
        <w:t>1. Описательные статистик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1.1. Выборочные характеристики</w:t>
      </w:r>
    </w:p>
    <w:p w:rsidR="00C4256E" w:rsidRPr="008465AE" w:rsidRDefault="00C4256E">
      <w:pPr>
        <w:spacing w:line="360" w:lineRule="auto"/>
      </w:pPr>
      <w:r>
        <w:t>Анализируемый признак 1 –</w:t>
      </w:r>
      <w:r w:rsidR="0002379B" w:rsidRPr="008A510A">
        <w:t xml:space="preserve"> </w:t>
      </w:r>
      <w:r w:rsidR="008465AE">
        <w:rPr>
          <w:lang w:val="en-US"/>
        </w:rPr>
        <w:t>C</w:t>
      </w:r>
      <w:r w:rsidR="008465AE" w:rsidRPr="008465AE">
        <w:t>8</w:t>
      </w:r>
    </w:p>
    <w:p w:rsidR="00C4256E" w:rsidRPr="008465AE" w:rsidRDefault="00C4256E">
      <w:pPr>
        <w:spacing w:line="360" w:lineRule="auto"/>
      </w:pPr>
      <w:r>
        <w:t>Анализируемый признак 2 –</w:t>
      </w:r>
      <w:r w:rsidR="0002379B" w:rsidRPr="008A510A">
        <w:t xml:space="preserve"> </w:t>
      </w:r>
      <w:r w:rsidR="008465AE">
        <w:rPr>
          <w:lang w:val="en-US"/>
        </w:rPr>
        <w:t>C</w:t>
      </w:r>
      <w:r w:rsidR="008465AE" w:rsidRPr="008465AE">
        <w:t>10</w:t>
      </w:r>
    </w:p>
    <w:p w:rsidR="00C4256E" w:rsidRPr="008465AE" w:rsidRDefault="00C4256E">
      <w:pPr>
        <w:spacing w:line="360" w:lineRule="auto"/>
        <w:rPr>
          <w:lang w:val="en-US"/>
        </w:rPr>
      </w:pPr>
      <w:r>
        <w:t>Анализируемый признак 3 –</w:t>
      </w:r>
      <w:r w:rsidR="0002379B" w:rsidRPr="008A510A">
        <w:t xml:space="preserve"> </w:t>
      </w:r>
      <w:r w:rsidR="008465AE">
        <w:rPr>
          <w:lang w:val="en-US"/>
        </w:rPr>
        <w:t>C13</w:t>
      </w:r>
    </w:p>
    <w:p w:rsidR="00C4256E" w:rsidRDefault="00C4256E">
      <w:pPr>
        <w:spacing w:line="360" w:lineRule="auto"/>
      </w:pPr>
    </w:p>
    <w:p w:rsidR="00C4256E" w:rsidRDefault="00C4256E">
      <w:pPr>
        <w:pStyle w:val="2"/>
        <w:spacing w:line="360" w:lineRule="auto"/>
      </w:pPr>
      <w:r>
        <w:t>а) Привести формулы расчёта выборочных характерист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45"/>
        <w:gridCol w:w="6426"/>
      </w:tblGrid>
      <w:tr w:rsidR="00433242" w:rsidTr="000B7712">
        <w:tc>
          <w:tcPr>
            <w:tcW w:w="3145" w:type="dxa"/>
          </w:tcPr>
          <w:p w:rsidR="00433242" w:rsidRDefault="00433242" w:rsidP="000B7712">
            <w:r>
              <w:t>Выборочная хар-ка</w:t>
            </w:r>
          </w:p>
        </w:tc>
        <w:tc>
          <w:tcPr>
            <w:tcW w:w="6426" w:type="dxa"/>
          </w:tcPr>
          <w:p w:rsidR="00433242" w:rsidRDefault="00433242" w:rsidP="000B7712">
            <w:r>
              <w:t>Формула расчета</w:t>
            </w:r>
          </w:p>
        </w:tc>
      </w:tr>
      <w:tr w:rsidR="00433242" w:rsidTr="000B7712">
        <w:tc>
          <w:tcPr>
            <w:tcW w:w="3145" w:type="dxa"/>
          </w:tcPr>
          <w:p w:rsidR="00433242" w:rsidRDefault="00433242" w:rsidP="000B7712">
            <w:r>
              <w:t>Объём выборки</w:t>
            </w:r>
          </w:p>
        </w:tc>
        <w:tc>
          <w:tcPr>
            <w:tcW w:w="6426" w:type="dxa"/>
          </w:tcPr>
          <w:p w:rsidR="00433242" w:rsidRPr="0073277B" w:rsidRDefault="00433242" w:rsidP="000B7712">
            <w:pPr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</w:tr>
      <w:tr w:rsidR="00433242" w:rsidTr="000B7712">
        <w:tc>
          <w:tcPr>
            <w:tcW w:w="3145" w:type="dxa"/>
          </w:tcPr>
          <w:p w:rsidR="00433242" w:rsidRDefault="00433242" w:rsidP="000B7712">
            <w:r>
              <w:t>Среднее</w:t>
            </w:r>
          </w:p>
        </w:tc>
        <w:tc>
          <w:tcPr>
            <w:tcW w:w="6426" w:type="dxa"/>
          </w:tcPr>
          <w:p w:rsidR="00433242" w:rsidRDefault="00433242" w:rsidP="000B7712">
            <w:r w:rsidRPr="005B1EDF">
              <w:rPr>
                <w:noProof/>
                <w:lang w:val="en-US" w:eastAsia="en-US"/>
              </w:rPr>
              <w:drawing>
                <wp:inline distT="0" distB="0" distL="0" distR="0">
                  <wp:extent cx="895475" cy="762106"/>
                  <wp:effectExtent l="0" t="0" r="0" b="0"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4223809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5475" cy="762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  <w:tr w:rsidR="00433242" w:rsidTr="000B7712">
        <w:tc>
          <w:tcPr>
            <w:tcW w:w="3145" w:type="dxa"/>
          </w:tcPr>
          <w:p w:rsidR="00433242" w:rsidRDefault="00433242" w:rsidP="000B7712">
            <w:r>
              <w:t>Выборочная дисперсия</w:t>
            </w:r>
          </w:p>
        </w:tc>
        <w:tc>
          <w:tcPr>
            <w:tcW w:w="6426" w:type="dxa"/>
          </w:tcPr>
          <w:p w:rsidR="00433242" w:rsidRDefault="00433242" w:rsidP="000B7712">
            <w:r w:rsidRPr="004921CB">
              <w:rPr>
                <w:noProof/>
                <w:lang w:val="en-US" w:eastAsia="en-US"/>
              </w:rPr>
              <w:drawing>
                <wp:inline distT="0" distB="0" distL="0" distR="0">
                  <wp:extent cx="1562318" cy="695422"/>
                  <wp:effectExtent l="0" t="0" r="0" b="9525"/>
                  <wp:docPr id="1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9599115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695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>
            <w:pPr>
              <w:rPr>
                <w:lang w:val="en-US"/>
              </w:rPr>
            </w:pPr>
          </w:p>
          <w:p w:rsidR="00433242" w:rsidRDefault="00433242" w:rsidP="000B7712">
            <w:pPr>
              <w:rPr>
                <w:lang w:val="en-US"/>
              </w:rPr>
            </w:pPr>
          </w:p>
        </w:tc>
      </w:tr>
      <w:tr w:rsidR="00433242" w:rsidTr="000B7712">
        <w:tc>
          <w:tcPr>
            <w:tcW w:w="3145" w:type="dxa"/>
          </w:tcPr>
          <w:p w:rsidR="00433242" w:rsidRDefault="00433242" w:rsidP="000B7712">
            <w:r>
              <w:t>Выборочное среднеквадратическое отклонение</w:t>
            </w:r>
          </w:p>
        </w:tc>
        <w:tc>
          <w:tcPr>
            <w:tcW w:w="6426" w:type="dxa"/>
          </w:tcPr>
          <w:p w:rsidR="00433242" w:rsidRDefault="00433242" w:rsidP="000B7712">
            <w:r w:rsidRPr="00180272">
              <w:rPr>
                <w:noProof/>
                <w:lang w:val="en-US" w:eastAsia="en-US"/>
              </w:rPr>
              <w:drawing>
                <wp:inline distT="0" distB="0" distL="0" distR="0">
                  <wp:extent cx="1325880" cy="575382"/>
                  <wp:effectExtent l="0" t="0" r="7620" b="0"/>
                  <wp:docPr id="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5169002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8440" cy="576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3242" w:rsidTr="000B7712">
        <w:tc>
          <w:tcPr>
            <w:tcW w:w="3145" w:type="dxa"/>
          </w:tcPr>
          <w:p w:rsidR="00433242" w:rsidRDefault="00433242" w:rsidP="000B7712">
            <w:r>
              <w:t>Выборочный коэффициент асимметрии</w:t>
            </w:r>
          </w:p>
        </w:tc>
        <w:tc>
          <w:tcPr>
            <w:tcW w:w="6426" w:type="dxa"/>
          </w:tcPr>
          <w:p w:rsidR="00433242" w:rsidRDefault="00433242" w:rsidP="000B7712">
            <w:pPr>
              <w:rPr>
                <w:lang w:val="en-US"/>
              </w:rPr>
            </w:pPr>
          </w:p>
          <w:p w:rsidR="00433242" w:rsidRDefault="00433242" w:rsidP="000B7712">
            <w:pPr>
              <w:rPr>
                <w:lang w:val="en-US"/>
              </w:rPr>
            </w:pPr>
            <w:r w:rsidRPr="00D160D0">
              <w:rPr>
                <w:noProof/>
                <w:lang w:val="en-US" w:eastAsia="en-US"/>
              </w:rPr>
              <w:drawing>
                <wp:inline distT="0" distB="0" distL="0" distR="0">
                  <wp:extent cx="1173480" cy="546653"/>
                  <wp:effectExtent l="0" t="0" r="7620" b="6350"/>
                  <wp:docPr id="1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490387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6727" cy="548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>
            <w:pPr>
              <w:rPr>
                <w:lang w:val="en-US"/>
              </w:rPr>
            </w:pPr>
          </w:p>
        </w:tc>
      </w:tr>
      <w:tr w:rsidR="00433242" w:rsidTr="000B7712">
        <w:tc>
          <w:tcPr>
            <w:tcW w:w="3145" w:type="dxa"/>
          </w:tcPr>
          <w:p w:rsidR="00433242" w:rsidRDefault="00433242" w:rsidP="000B7712">
            <w:r>
              <w:t>Выборочный эксцесс</w:t>
            </w:r>
          </w:p>
        </w:tc>
        <w:tc>
          <w:tcPr>
            <w:tcW w:w="6426" w:type="dxa"/>
          </w:tcPr>
          <w:p w:rsidR="00433242" w:rsidRDefault="00433242" w:rsidP="000B7712"/>
          <w:p w:rsidR="00433242" w:rsidRPr="00CC4660" w:rsidRDefault="00433242" w:rsidP="000B7712">
            <w:pPr>
              <w:rPr>
                <w:lang w:val="en-US"/>
              </w:rPr>
            </w:pPr>
            <w:r w:rsidRPr="00D160D0">
              <w:rPr>
                <w:noProof/>
                <w:lang w:val="en-US" w:eastAsia="en-US"/>
              </w:rPr>
              <w:drawing>
                <wp:inline distT="0" distB="0" distL="0" distR="0">
                  <wp:extent cx="1386840" cy="481744"/>
                  <wp:effectExtent l="0" t="0" r="3810" b="0"/>
                  <wp:docPr id="1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8747699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4576" cy="484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>
            <w:pPr>
              <w:rPr>
                <w:lang w:val="en-US"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б) Рассчитать выборочные характеристик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980"/>
        <w:gridCol w:w="2160"/>
        <w:gridCol w:w="1980"/>
      </w:tblGrid>
      <w:tr w:rsidR="00C4256E">
        <w:tc>
          <w:tcPr>
            <w:tcW w:w="3168" w:type="dxa"/>
          </w:tcPr>
          <w:p w:rsidR="00C4256E" w:rsidRDefault="00C4256E">
            <w:r>
              <w:t>Выборочная хар-ка</w:t>
            </w:r>
          </w:p>
        </w:tc>
        <w:tc>
          <w:tcPr>
            <w:tcW w:w="1980" w:type="dxa"/>
          </w:tcPr>
          <w:p w:rsidR="00C4256E" w:rsidRDefault="00C4256E">
            <w:r>
              <w:t>Признак 1</w:t>
            </w:r>
          </w:p>
        </w:tc>
        <w:tc>
          <w:tcPr>
            <w:tcW w:w="2160" w:type="dxa"/>
          </w:tcPr>
          <w:p w:rsidR="00C4256E" w:rsidRDefault="00C4256E">
            <w:r>
              <w:t>Признак 2</w:t>
            </w:r>
          </w:p>
        </w:tc>
        <w:tc>
          <w:tcPr>
            <w:tcW w:w="1980" w:type="dxa"/>
          </w:tcPr>
          <w:p w:rsidR="00C4256E" w:rsidRDefault="00C4256E">
            <w:pPr>
              <w:ind w:left="279" w:hanging="279"/>
            </w:pPr>
            <w:r>
              <w:t>Признак 3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Среднее</w:t>
            </w:r>
          </w:p>
        </w:tc>
        <w:tc>
          <w:tcPr>
            <w:tcW w:w="1980" w:type="dxa"/>
          </w:tcPr>
          <w:p w:rsidR="00C4256E" w:rsidRPr="008465AE" w:rsidRDefault="008465AE" w:rsidP="008465A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8465AE">
              <w:t>12.789</w:t>
            </w:r>
          </w:p>
        </w:tc>
        <w:tc>
          <w:tcPr>
            <w:tcW w:w="2160" w:type="dxa"/>
          </w:tcPr>
          <w:p w:rsidR="00C4256E" w:rsidRPr="00735AC7" w:rsidRDefault="008465AE" w:rsidP="008465AE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8465AE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42.461</w:t>
            </w:r>
          </w:p>
        </w:tc>
        <w:tc>
          <w:tcPr>
            <w:tcW w:w="1980" w:type="dxa"/>
          </w:tcPr>
          <w:p w:rsidR="00C4256E" w:rsidRPr="00735AC7" w:rsidRDefault="008465AE" w:rsidP="008465AE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8465AE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89.892</w:t>
            </w:r>
          </w:p>
        </w:tc>
      </w:tr>
      <w:tr w:rsidR="00735AC7">
        <w:tc>
          <w:tcPr>
            <w:tcW w:w="3168" w:type="dxa"/>
          </w:tcPr>
          <w:p w:rsidR="00735AC7" w:rsidRDefault="00735AC7">
            <w:r>
              <w:t>Выборочная дисперсия</w:t>
            </w:r>
          </w:p>
        </w:tc>
        <w:tc>
          <w:tcPr>
            <w:tcW w:w="1980" w:type="dxa"/>
          </w:tcPr>
          <w:p w:rsidR="00735AC7" w:rsidRPr="00735AC7" w:rsidRDefault="00735AC7" w:rsidP="00735AC7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8.411</w:t>
            </w:r>
          </w:p>
        </w:tc>
        <w:tc>
          <w:tcPr>
            <w:tcW w:w="2160" w:type="dxa"/>
          </w:tcPr>
          <w:p w:rsidR="00735AC7" w:rsidRPr="00735AC7" w:rsidRDefault="00735AC7" w:rsidP="005975EB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7421.787</w:t>
            </w:r>
          </w:p>
        </w:tc>
        <w:tc>
          <w:tcPr>
            <w:tcW w:w="1980" w:type="dxa"/>
          </w:tcPr>
          <w:p w:rsidR="00735AC7" w:rsidRPr="00735AC7" w:rsidRDefault="00735AC7" w:rsidP="00735AC7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33489.294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1980" w:type="dxa"/>
          </w:tcPr>
          <w:p w:rsidR="00C4256E" w:rsidRPr="00735AC7" w:rsidRDefault="008465AE" w:rsidP="008465AE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5.330</w:t>
            </w:r>
          </w:p>
        </w:tc>
        <w:tc>
          <w:tcPr>
            <w:tcW w:w="2160" w:type="dxa"/>
          </w:tcPr>
          <w:p w:rsidR="00C4256E" w:rsidRPr="00735AC7" w:rsidRDefault="008465AE" w:rsidP="008465AE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31.992</w:t>
            </w:r>
          </w:p>
        </w:tc>
        <w:tc>
          <w:tcPr>
            <w:tcW w:w="1980" w:type="dxa"/>
          </w:tcPr>
          <w:p w:rsidR="00C4256E" w:rsidRPr="00735AC7" w:rsidRDefault="008465AE" w:rsidP="008465AE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83.00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ыборочный коэффициент асимметрии</w:t>
            </w:r>
          </w:p>
        </w:tc>
        <w:tc>
          <w:tcPr>
            <w:tcW w:w="1980" w:type="dxa"/>
          </w:tcPr>
          <w:p w:rsidR="00C4256E" w:rsidRPr="00735AC7" w:rsidRDefault="00735AC7" w:rsidP="00735AC7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.153</w:t>
            </w:r>
          </w:p>
        </w:tc>
        <w:tc>
          <w:tcPr>
            <w:tcW w:w="2160" w:type="dxa"/>
          </w:tcPr>
          <w:p w:rsidR="00C4256E" w:rsidRPr="00735AC7" w:rsidRDefault="00735AC7" w:rsidP="008465AE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.480</w:t>
            </w:r>
          </w:p>
        </w:tc>
        <w:tc>
          <w:tcPr>
            <w:tcW w:w="1980" w:type="dxa"/>
          </w:tcPr>
          <w:p w:rsidR="00C4256E" w:rsidRPr="00735AC7" w:rsidRDefault="00735AC7" w:rsidP="00735AC7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3.564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ыборочный эксцесс</w:t>
            </w:r>
          </w:p>
        </w:tc>
        <w:tc>
          <w:tcPr>
            <w:tcW w:w="1980" w:type="dxa"/>
          </w:tcPr>
          <w:p w:rsidR="00C4256E" w:rsidRPr="00735AC7" w:rsidRDefault="00735AC7" w:rsidP="00735AC7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.483</w:t>
            </w:r>
          </w:p>
        </w:tc>
        <w:tc>
          <w:tcPr>
            <w:tcW w:w="2160" w:type="dxa"/>
          </w:tcPr>
          <w:p w:rsidR="00C4256E" w:rsidRPr="00735AC7" w:rsidRDefault="00735AC7" w:rsidP="00735AC7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3.412</w:t>
            </w:r>
          </w:p>
        </w:tc>
        <w:tc>
          <w:tcPr>
            <w:tcW w:w="1980" w:type="dxa"/>
          </w:tcPr>
          <w:p w:rsidR="00C4256E" w:rsidRPr="00735AC7" w:rsidRDefault="00735AC7" w:rsidP="00735AC7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735AC7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7.209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1.2. Группировка и гистограммы частот</w:t>
      </w:r>
    </w:p>
    <w:p w:rsidR="00C4256E" w:rsidRPr="00675EBC" w:rsidRDefault="00C4256E">
      <w:pPr>
        <w:spacing w:line="360" w:lineRule="auto"/>
      </w:pPr>
      <w:r>
        <w:lastRenderedPageBreak/>
        <w:t>Анализируемый признак –</w:t>
      </w:r>
      <w:r w:rsidR="00735AC7">
        <w:rPr>
          <w:lang w:val="en-US"/>
        </w:rPr>
        <w:t xml:space="preserve"> </w:t>
      </w:r>
      <w:r w:rsidR="00675EBC">
        <w:rPr>
          <w:lang w:val="en-US"/>
        </w:rPr>
        <w:t>C8</w:t>
      </w:r>
    </w:p>
    <w:p w:rsidR="00C4256E" w:rsidRPr="00735AC7" w:rsidRDefault="00C4256E">
      <w:pPr>
        <w:spacing w:line="360" w:lineRule="auto"/>
        <w:rPr>
          <w:vertAlign w:val="subscript"/>
          <w:lang w:val="en-US"/>
        </w:rPr>
      </w:pPr>
      <w:r>
        <w:t>Объём выборки –</w:t>
      </w:r>
      <w:r w:rsidR="00735AC7">
        <w:rPr>
          <w:lang w:val="en-US"/>
        </w:rPr>
        <w:t xml:space="preserve"> 315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Выбрать число групп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5"/>
        <w:gridCol w:w="4753"/>
        <w:gridCol w:w="2700"/>
      </w:tblGrid>
      <w:tr w:rsidR="00C4256E" w:rsidRPr="00FA3C98">
        <w:tc>
          <w:tcPr>
            <w:tcW w:w="2375" w:type="dxa"/>
          </w:tcPr>
          <w:p w:rsidR="00C4256E" w:rsidRPr="00FA3C98" w:rsidRDefault="00C4256E">
            <w:pPr>
              <w:rPr>
                <w:lang w:val="en-US"/>
              </w:rPr>
            </w:pPr>
            <w:r w:rsidRPr="00FA3C98">
              <w:rPr>
                <w:lang w:val="en-US"/>
              </w:rPr>
              <w:t>Число групп</w:t>
            </w:r>
          </w:p>
        </w:tc>
        <w:tc>
          <w:tcPr>
            <w:tcW w:w="4753" w:type="dxa"/>
          </w:tcPr>
          <w:p w:rsidR="00C4256E" w:rsidRPr="00FA3C98" w:rsidRDefault="00C4256E">
            <w:pPr>
              <w:rPr>
                <w:lang w:val="en-US"/>
              </w:rPr>
            </w:pPr>
            <w:r w:rsidRPr="00FA3C98">
              <w:rPr>
                <w:lang w:val="en-US"/>
              </w:rPr>
              <w:t>Обоснование выбора числа групп</w:t>
            </w:r>
          </w:p>
        </w:tc>
        <w:tc>
          <w:tcPr>
            <w:tcW w:w="2700" w:type="dxa"/>
          </w:tcPr>
          <w:p w:rsidR="00C4256E" w:rsidRPr="00FA3C98" w:rsidRDefault="00C4256E">
            <w:pPr>
              <w:rPr>
                <w:lang w:val="en-US"/>
              </w:rPr>
            </w:pPr>
            <w:r w:rsidRPr="00FA3C98">
              <w:rPr>
                <w:lang w:val="en-US"/>
              </w:rPr>
              <w:t>Ширина интервалов</w:t>
            </w:r>
          </w:p>
        </w:tc>
      </w:tr>
      <w:tr w:rsidR="00C4256E" w:rsidRPr="00FA3C98">
        <w:tc>
          <w:tcPr>
            <w:tcW w:w="2375" w:type="dxa"/>
          </w:tcPr>
          <w:p w:rsidR="00C4256E" w:rsidRPr="00FA3C98" w:rsidRDefault="00FA3C98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4753" w:type="dxa"/>
          </w:tcPr>
          <w:p w:rsidR="00C4256E" w:rsidRPr="00FA3C98" w:rsidRDefault="00FA3C98">
            <w:pPr>
              <w:rPr>
                <w:lang w:val="en-US"/>
              </w:rPr>
            </w:pPr>
            <w:r>
              <w:rPr>
                <w:lang w:val="en-US"/>
              </w:rPr>
              <w:t>Согла</w:t>
            </w:r>
            <w:r w:rsidRPr="00FA3C98">
              <w:rPr>
                <w:lang w:val="en-US"/>
              </w:rPr>
              <w:t>сно формуле Стерджесса</w:t>
            </w:r>
          </w:p>
        </w:tc>
        <w:tc>
          <w:tcPr>
            <w:tcW w:w="2700" w:type="dxa"/>
          </w:tcPr>
          <w:p w:rsidR="00C4256E" w:rsidRPr="00FA3C98" w:rsidRDefault="00FA3C98" w:rsidP="00FA3C98">
            <w:pPr>
              <w:rPr>
                <w:lang w:val="en-US"/>
              </w:rPr>
            </w:pPr>
            <w:r w:rsidRPr="00FA3C98">
              <w:rPr>
                <w:lang w:val="en-US"/>
              </w:rPr>
              <w:t>3.744444444444444</w:t>
            </w:r>
          </w:p>
        </w:tc>
      </w:tr>
    </w:tbl>
    <w:p w:rsidR="00C4256E" w:rsidRPr="00FA3C98" w:rsidRDefault="00C4256E" w:rsidP="00FA3C98">
      <w:pPr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таблицу частот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51"/>
        <w:gridCol w:w="1033"/>
        <w:gridCol w:w="1072"/>
        <w:gridCol w:w="1612"/>
        <w:gridCol w:w="1800"/>
        <w:gridCol w:w="1440"/>
        <w:gridCol w:w="1440"/>
      </w:tblGrid>
      <w:tr w:rsidR="00C4256E">
        <w:tc>
          <w:tcPr>
            <w:tcW w:w="1251" w:type="dxa"/>
          </w:tcPr>
          <w:p w:rsidR="00C4256E" w:rsidRDefault="00C4256E">
            <w:r>
              <w:t>Номер интервала</w:t>
            </w:r>
          </w:p>
        </w:tc>
        <w:tc>
          <w:tcPr>
            <w:tcW w:w="103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612" w:type="dxa"/>
          </w:tcPr>
          <w:p w:rsidR="00C4256E" w:rsidRDefault="00C4256E">
            <w:r>
              <w:t>Частота</w:t>
            </w:r>
          </w:p>
        </w:tc>
        <w:tc>
          <w:tcPr>
            <w:tcW w:w="1800" w:type="dxa"/>
          </w:tcPr>
          <w:p w:rsidR="00C4256E" w:rsidRDefault="00C4256E">
            <w:r>
              <w:t>Относит. частота</w:t>
            </w:r>
          </w:p>
        </w:tc>
        <w:tc>
          <w:tcPr>
            <w:tcW w:w="1440" w:type="dxa"/>
          </w:tcPr>
          <w:p w:rsidR="00C4256E" w:rsidRDefault="00C4256E">
            <w:r>
              <w:t>Накопл. частота</w:t>
            </w:r>
          </w:p>
        </w:tc>
        <w:tc>
          <w:tcPr>
            <w:tcW w:w="1440" w:type="dxa"/>
          </w:tcPr>
          <w:p w:rsidR="00C4256E" w:rsidRDefault="00C4256E">
            <w:r>
              <w:t>Относит. накопл. частота</w:t>
            </w:r>
          </w:p>
        </w:tc>
      </w:tr>
      <w:tr w:rsidR="006141C2" w:rsidRPr="00BD1949">
        <w:tc>
          <w:tcPr>
            <w:tcW w:w="1251" w:type="dxa"/>
          </w:tcPr>
          <w:p w:rsidR="006141C2" w:rsidRPr="00EA73BC" w:rsidRDefault="006141C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6141C2" w:rsidRPr="00EA73BC" w:rsidRDefault="006141C2">
            <w:pPr>
              <w:rPr>
                <w:lang w:val="en-US"/>
              </w:rPr>
            </w:pPr>
            <w:r w:rsidRPr="006141C2">
              <w:rPr>
                <w:lang w:val="en-US"/>
              </w:rPr>
              <w:t>3.10</w:t>
            </w:r>
          </w:p>
        </w:tc>
        <w:tc>
          <w:tcPr>
            <w:tcW w:w="1072" w:type="dxa"/>
          </w:tcPr>
          <w:p w:rsidR="006141C2" w:rsidRPr="006141C2" w:rsidRDefault="006141C2" w:rsidP="005975EB">
            <w:pPr>
              <w:rPr>
                <w:lang w:val="en-US"/>
              </w:rPr>
            </w:pPr>
            <w:r w:rsidRPr="006141C2">
              <w:rPr>
                <w:lang w:val="en-US"/>
              </w:rPr>
              <w:t>6.84</w:t>
            </w:r>
          </w:p>
        </w:tc>
        <w:tc>
          <w:tcPr>
            <w:tcW w:w="1612" w:type="dxa"/>
          </w:tcPr>
          <w:p w:rsidR="006141C2" w:rsidRPr="00BD1949" w:rsidRDefault="00BD1949">
            <w:pPr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180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117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117</w:t>
            </w:r>
          </w:p>
        </w:tc>
      </w:tr>
      <w:tr w:rsidR="006141C2" w:rsidRPr="00BD1949">
        <w:tc>
          <w:tcPr>
            <w:tcW w:w="1251" w:type="dxa"/>
          </w:tcPr>
          <w:p w:rsidR="006141C2" w:rsidRPr="00EA73BC" w:rsidRDefault="006141C2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3" w:type="dxa"/>
          </w:tcPr>
          <w:p w:rsidR="006141C2" w:rsidRPr="006141C2" w:rsidRDefault="006141C2">
            <w:pPr>
              <w:rPr>
                <w:lang w:val="en-US"/>
              </w:rPr>
            </w:pPr>
            <w:r w:rsidRPr="006141C2">
              <w:rPr>
                <w:lang w:val="en-US"/>
              </w:rPr>
              <w:t>6.84</w:t>
            </w:r>
          </w:p>
        </w:tc>
        <w:tc>
          <w:tcPr>
            <w:tcW w:w="1072" w:type="dxa"/>
          </w:tcPr>
          <w:p w:rsidR="006141C2" w:rsidRPr="00EA73BC" w:rsidRDefault="006141C2" w:rsidP="005975EB">
            <w:pPr>
              <w:rPr>
                <w:lang w:val="en-US"/>
              </w:rPr>
            </w:pPr>
            <w:r w:rsidRPr="006141C2">
              <w:rPr>
                <w:lang w:val="en-US"/>
              </w:rPr>
              <w:t>10.59</w:t>
            </w:r>
          </w:p>
        </w:tc>
        <w:tc>
          <w:tcPr>
            <w:tcW w:w="1612" w:type="dxa"/>
          </w:tcPr>
          <w:p w:rsidR="006141C2" w:rsidRPr="006141C2" w:rsidRDefault="00BD1949">
            <w:pPr>
              <w:rPr>
                <w:lang w:val="en-US"/>
              </w:rPr>
            </w:pPr>
            <w:r>
              <w:rPr>
                <w:lang w:val="en-US"/>
              </w:rPr>
              <w:t xml:space="preserve"> 81</w:t>
            </w:r>
          </w:p>
        </w:tc>
        <w:tc>
          <w:tcPr>
            <w:tcW w:w="180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257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118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375</w:t>
            </w:r>
          </w:p>
        </w:tc>
      </w:tr>
      <w:tr w:rsidR="006141C2" w:rsidRPr="00BD1949">
        <w:tc>
          <w:tcPr>
            <w:tcW w:w="1251" w:type="dxa"/>
          </w:tcPr>
          <w:p w:rsidR="006141C2" w:rsidRPr="00EA73BC" w:rsidRDefault="006141C2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3</w:t>
            </w:r>
          </w:p>
        </w:tc>
        <w:tc>
          <w:tcPr>
            <w:tcW w:w="1033" w:type="dxa"/>
          </w:tcPr>
          <w:p w:rsidR="006141C2" w:rsidRPr="00EA73BC" w:rsidRDefault="006141C2">
            <w:pPr>
              <w:rPr>
                <w:lang w:val="en-US"/>
              </w:rPr>
            </w:pPr>
            <w:r w:rsidRPr="006141C2">
              <w:rPr>
                <w:lang w:val="en-US"/>
              </w:rPr>
              <w:t>10.59</w:t>
            </w:r>
          </w:p>
        </w:tc>
        <w:tc>
          <w:tcPr>
            <w:tcW w:w="1072" w:type="dxa"/>
          </w:tcPr>
          <w:p w:rsidR="006141C2" w:rsidRPr="006141C2" w:rsidRDefault="006141C2" w:rsidP="005975EB">
            <w:pPr>
              <w:rPr>
                <w:lang w:val="en-US"/>
              </w:rPr>
            </w:pPr>
            <w:r w:rsidRPr="006141C2">
              <w:rPr>
                <w:lang w:val="en-US"/>
              </w:rPr>
              <w:t>14.33</w:t>
            </w:r>
          </w:p>
        </w:tc>
        <w:tc>
          <w:tcPr>
            <w:tcW w:w="1612" w:type="dxa"/>
          </w:tcPr>
          <w:p w:rsidR="006141C2" w:rsidRPr="006141C2" w:rsidRDefault="00BD1949">
            <w:pPr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180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302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213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676</w:t>
            </w:r>
          </w:p>
        </w:tc>
      </w:tr>
      <w:tr w:rsidR="006141C2" w:rsidRPr="00BD1949">
        <w:tc>
          <w:tcPr>
            <w:tcW w:w="1251" w:type="dxa"/>
          </w:tcPr>
          <w:p w:rsidR="006141C2" w:rsidRPr="00EA73BC" w:rsidRDefault="006141C2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33" w:type="dxa"/>
          </w:tcPr>
          <w:p w:rsidR="006141C2" w:rsidRPr="006141C2" w:rsidRDefault="006141C2">
            <w:pPr>
              <w:rPr>
                <w:lang w:val="en-US"/>
              </w:rPr>
            </w:pPr>
            <w:r w:rsidRPr="006141C2">
              <w:rPr>
                <w:lang w:val="en-US"/>
              </w:rPr>
              <w:t>14.33</w:t>
            </w:r>
          </w:p>
        </w:tc>
        <w:tc>
          <w:tcPr>
            <w:tcW w:w="1072" w:type="dxa"/>
          </w:tcPr>
          <w:p w:rsidR="006141C2" w:rsidRPr="00EA73BC" w:rsidRDefault="006141C2" w:rsidP="005975EB">
            <w:pPr>
              <w:rPr>
                <w:lang w:val="en-US"/>
              </w:rPr>
            </w:pPr>
            <w:r w:rsidRPr="006141C2">
              <w:rPr>
                <w:lang w:val="en-US"/>
              </w:rPr>
              <w:t>18.08</w:t>
            </w:r>
          </w:p>
        </w:tc>
        <w:tc>
          <w:tcPr>
            <w:tcW w:w="1612" w:type="dxa"/>
          </w:tcPr>
          <w:p w:rsidR="006141C2" w:rsidRPr="006141C2" w:rsidRDefault="00BD1949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180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190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273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867</w:t>
            </w:r>
          </w:p>
        </w:tc>
      </w:tr>
      <w:tr w:rsidR="006141C2" w:rsidRPr="00BD1949">
        <w:tc>
          <w:tcPr>
            <w:tcW w:w="1251" w:type="dxa"/>
          </w:tcPr>
          <w:p w:rsidR="006141C2" w:rsidRPr="00EA73BC" w:rsidRDefault="006141C2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33" w:type="dxa"/>
          </w:tcPr>
          <w:p w:rsidR="006141C2" w:rsidRPr="00EA73BC" w:rsidRDefault="006141C2">
            <w:pPr>
              <w:rPr>
                <w:lang w:val="en-US"/>
              </w:rPr>
            </w:pPr>
            <w:r w:rsidRPr="006141C2">
              <w:rPr>
                <w:lang w:val="en-US"/>
              </w:rPr>
              <w:t>18.08</w:t>
            </w:r>
          </w:p>
        </w:tc>
        <w:tc>
          <w:tcPr>
            <w:tcW w:w="1072" w:type="dxa"/>
          </w:tcPr>
          <w:p w:rsidR="006141C2" w:rsidRPr="006141C2" w:rsidRDefault="006141C2" w:rsidP="005975EB">
            <w:pPr>
              <w:rPr>
                <w:lang w:val="en-US"/>
              </w:rPr>
            </w:pPr>
            <w:r w:rsidRPr="006141C2">
              <w:rPr>
                <w:lang w:val="en-US"/>
              </w:rPr>
              <w:t>21.82</w:t>
            </w:r>
          </w:p>
        </w:tc>
        <w:tc>
          <w:tcPr>
            <w:tcW w:w="1612" w:type="dxa"/>
          </w:tcPr>
          <w:p w:rsidR="006141C2" w:rsidRPr="006141C2" w:rsidRDefault="00BD1949">
            <w:pPr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80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076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297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943</w:t>
            </w:r>
          </w:p>
        </w:tc>
      </w:tr>
      <w:tr w:rsidR="006141C2" w:rsidRPr="00BD1949">
        <w:tc>
          <w:tcPr>
            <w:tcW w:w="1251" w:type="dxa"/>
          </w:tcPr>
          <w:p w:rsidR="006141C2" w:rsidRPr="00EA73BC" w:rsidRDefault="006141C2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33" w:type="dxa"/>
          </w:tcPr>
          <w:p w:rsidR="006141C2" w:rsidRPr="006141C2" w:rsidRDefault="006141C2">
            <w:pPr>
              <w:rPr>
                <w:lang w:val="en-US"/>
              </w:rPr>
            </w:pPr>
            <w:r w:rsidRPr="006141C2">
              <w:rPr>
                <w:lang w:val="en-US"/>
              </w:rPr>
              <w:t>21.82</w:t>
            </w:r>
          </w:p>
        </w:tc>
        <w:tc>
          <w:tcPr>
            <w:tcW w:w="1072" w:type="dxa"/>
          </w:tcPr>
          <w:p w:rsidR="006141C2" w:rsidRPr="006141C2" w:rsidRDefault="006141C2" w:rsidP="005975EB">
            <w:pPr>
              <w:rPr>
                <w:lang w:val="en-US"/>
              </w:rPr>
            </w:pPr>
            <w:r w:rsidRPr="006141C2">
              <w:rPr>
                <w:lang w:val="en-US"/>
              </w:rPr>
              <w:t>25.56</w:t>
            </w:r>
          </w:p>
        </w:tc>
        <w:tc>
          <w:tcPr>
            <w:tcW w:w="1612" w:type="dxa"/>
          </w:tcPr>
          <w:p w:rsidR="006141C2" w:rsidRPr="006141C2" w:rsidRDefault="00BD1949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80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032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307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975</w:t>
            </w:r>
          </w:p>
        </w:tc>
      </w:tr>
      <w:tr w:rsidR="006141C2" w:rsidRPr="00BD1949">
        <w:tc>
          <w:tcPr>
            <w:tcW w:w="1251" w:type="dxa"/>
          </w:tcPr>
          <w:p w:rsidR="006141C2" w:rsidRPr="00EA73BC" w:rsidRDefault="006141C2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33" w:type="dxa"/>
          </w:tcPr>
          <w:p w:rsidR="006141C2" w:rsidRPr="006141C2" w:rsidRDefault="006141C2">
            <w:pPr>
              <w:rPr>
                <w:lang w:val="en-US"/>
              </w:rPr>
            </w:pPr>
            <w:r w:rsidRPr="006141C2">
              <w:rPr>
                <w:lang w:val="en-US"/>
              </w:rPr>
              <w:t>25.56</w:t>
            </w:r>
          </w:p>
        </w:tc>
        <w:tc>
          <w:tcPr>
            <w:tcW w:w="1072" w:type="dxa"/>
          </w:tcPr>
          <w:p w:rsidR="006141C2" w:rsidRPr="006141C2" w:rsidRDefault="006141C2" w:rsidP="005975EB">
            <w:pPr>
              <w:rPr>
                <w:lang w:val="en-US"/>
              </w:rPr>
            </w:pPr>
            <w:r w:rsidRPr="006141C2">
              <w:rPr>
                <w:lang w:val="en-US"/>
              </w:rPr>
              <w:t>29.31</w:t>
            </w:r>
          </w:p>
        </w:tc>
        <w:tc>
          <w:tcPr>
            <w:tcW w:w="1612" w:type="dxa"/>
          </w:tcPr>
          <w:p w:rsidR="006141C2" w:rsidRPr="006141C2" w:rsidRDefault="00BD1949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80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013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311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987</w:t>
            </w:r>
          </w:p>
        </w:tc>
      </w:tr>
      <w:tr w:rsidR="006141C2" w:rsidRPr="00BD1949">
        <w:tc>
          <w:tcPr>
            <w:tcW w:w="1251" w:type="dxa"/>
          </w:tcPr>
          <w:p w:rsidR="006141C2" w:rsidRPr="00EA73BC" w:rsidRDefault="006141C2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033" w:type="dxa"/>
          </w:tcPr>
          <w:p w:rsidR="006141C2" w:rsidRPr="006141C2" w:rsidRDefault="006141C2">
            <w:pPr>
              <w:rPr>
                <w:lang w:val="en-US"/>
              </w:rPr>
            </w:pPr>
            <w:r w:rsidRPr="006141C2">
              <w:rPr>
                <w:lang w:val="en-US"/>
              </w:rPr>
              <w:t>29.31</w:t>
            </w:r>
          </w:p>
        </w:tc>
        <w:tc>
          <w:tcPr>
            <w:tcW w:w="1072" w:type="dxa"/>
          </w:tcPr>
          <w:p w:rsidR="006141C2" w:rsidRPr="006141C2" w:rsidRDefault="006141C2" w:rsidP="005975EB">
            <w:pPr>
              <w:rPr>
                <w:lang w:val="en-US"/>
              </w:rPr>
            </w:pPr>
            <w:r w:rsidRPr="006141C2">
              <w:rPr>
                <w:lang w:val="en-US"/>
              </w:rPr>
              <w:t>33.05</w:t>
            </w:r>
          </w:p>
        </w:tc>
        <w:tc>
          <w:tcPr>
            <w:tcW w:w="1612" w:type="dxa"/>
          </w:tcPr>
          <w:p w:rsidR="006141C2" w:rsidRPr="006141C2" w:rsidRDefault="00BD1949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0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003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312</w:t>
            </w:r>
          </w:p>
        </w:tc>
        <w:tc>
          <w:tcPr>
            <w:tcW w:w="1440" w:type="dxa"/>
          </w:tcPr>
          <w:p w:rsidR="006141C2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990</w:t>
            </w:r>
          </w:p>
        </w:tc>
      </w:tr>
      <w:tr w:rsidR="00C4256E" w:rsidRPr="00BD1949">
        <w:tc>
          <w:tcPr>
            <w:tcW w:w="1251" w:type="dxa"/>
          </w:tcPr>
          <w:p w:rsidR="00C4256E" w:rsidRPr="00EA73BC" w:rsidRDefault="00EA73BC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33" w:type="dxa"/>
          </w:tcPr>
          <w:p w:rsidR="00C4256E" w:rsidRPr="006141C2" w:rsidRDefault="00EA73BC">
            <w:pPr>
              <w:rPr>
                <w:lang w:val="en-US"/>
              </w:rPr>
            </w:pPr>
            <w:r w:rsidRPr="006141C2">
              <w:rPr>
                <w:lang w:val="en-US"/>
              </w:rPr>
              <w:t>33.05</w:t>
            </w:r>
          </w:p>
        </w:tc>
        <w:tc>
          <w:tcPr>
            <w:tcW w:w="1072" w:type="dxa"/>
          </w:tcPr>
          <w:p w:rsidR="00C4256E" w:rsidRPr="00A65DD7" w:rsidRDefault="006141C2">
            <w:r w:rsidRPr="006141C2">
              <w:rPr>
                <w:lang w:val="en-US"/>
              </w:rPr>
              <w:t>36.8</w:t>
            </w:r>
            <w:r w:rsidR="00A65DD7">
              <w:t>0</w:t>
            </w:r>
          </w:p>
        </w:tc>
        <w:tc>
          <w:tcPr>
            <w:tcW w:w="1612" w:type="dxa"/>
          </w:tcPr>
          <w:p w:rsidR="00C4256E" w:rsidRPr="006141C2" w:rsidRDefault="00BD1949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800" w:type="dxa"/>
          </w:tcPr>
          <w:p w:rsidR="00C4256E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0.009</w:t>
            </w:r>
          </w:p>
        </w:tc>
        <w:tc>
          <w:tcPr>
            <w:tcW w:w="1440" w:type="dxa"/>
          </w:tcPr>
          <w:p w:rsidR="00C4256E" w:rsidRPr="00BD1949" w:rsidRDefault="00BD1949">
            <w:pPr>
              <w:rPr>
                <w:lang w:val="en-US"/>
              </w:rPr>
            </w:pPr>
            <w:r w:rsidRPr="00BD1949">
              <w:rPr>
                <w:lang w:val="en-US"/>
              </w:rPr>
              <w:t>315</w:t>
            </w:r>
          </w:p>
        </w:tc>
        <w:tc>
          <w:tcPr>
            <w:tcW w:w="1440" w:type="dxa"/>
          </w:tcPr>
          <w:p w:rsidR="00C4256E" w:rsidRPr="00BD1949" w:rsidRDefault="00BD1949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гистограммы частот и полигоны частот</w:t>
      </w:r>
    </w:p>
    <w:p w:rsidR="00C4256E" w:rsidRDefault="008E58FE">
      <w:pPr>
        <w:spacing w:line="360" w:lineRule="auto"/>
      </w:pPr>
      <w:r>
        <w:rPr>
          <w:noProof/>
          <w:lang w:val="en-US" w:eastAsia="en-US"/>
        </w:rPr>
        <w:drawing>
          <wp:inline distT="0" distB="0" distL="0" distR="0">
            <wp:extent cx="5936615" cy="4227195"/>
            <wp:effectExtent l="19050" t="0" r="6985" b="0"/>
            <wp:docPr id="2" name="Рисунок 2" descr="Гистограмм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Гистограммы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22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</w:pPr>
    </w:p>
    <w:p w:rsidR="00433242" w:rsidRDefault="00433242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г) Построить график эмпирической функции распределения</w:t>
      </w:r>
    </w:p>
    <w:p w:rsidR="00C4256E" w:rsidRDefault="008E58FE">
      <w:pPr>
        <w:spacing w:line="360" w:lineRule="auto"/>
      </w:pPr>
      <w:r>
        <w:rPr>
          <w:noProof/>
          <w:lang w:val="en-US" w:eastAsia="en-US"/>
        </w:rPr>
        <w:drawing>
          <wp:inline distT="0" distB="0" distL="0" distR="0">
            <wp:extent cx="5001260" cy="3776980"/>
            <wp:effectExtent l="19050" t="0" r="8890" b="0"/>
            <wp:docPr id="3" name="Рисунок 3" descr="эмп_фун_рас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эмп_фун_расп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1260" cy="377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2. Интервальные оценк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1. Доверительные интервалы для мат. ожидания</w:t>
      </w:r>
    </w:p>
    <w:p w:rsidR="00BB060B" w:rsidRDefault="00C4256E">
      <w:pPr>
        <w:spacing w:line="360" w:lineRule="auto"/>
      </w:pPr>
      <w:r>
        <w:t>Анализируемый признак –</w:t>
      </w:r>
      <w:r w:rsidR="00BB060B">
        <w:t xml:space="preserve"> С8</w:t>
      </w:r>
    </w:p>
    <w:p w:rsidR="00C4256E" w:rsidRDefault="00C4256E">
      <w:pPr>
        <w:spacing w:line="360" w:lineRule="auto"/>
      </w:pPr>
      <w:r>
        <w:t>Объём выборки –</w:t>
      </w:r>
      <w:r w:rsidR="00BB060B">
        <w:t xml:space="preserve"> 315</w:t>
      </w:r>
    </w:p>
    <w:p w:rsidR="00C4256E" w:rsidRDefault="00C4256E">
      <w:pPr>
        <w:spacing w:line="360" w:lineRule="auto"/>
      </w:pPr>
      <w:r>
        <w:t xml:space="preserve">Оцениваемый параметр – </w:t>
      </w:r>
      <w:r w:rsidR="00BB060B" w:rsidRPr="00FD6386">
        <w:t>мат. ожидание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6120"/>
      </w:tblGrid>
      <w:tr w:rsidR="00433242" w:rsidTr="000B7712">
        <w:tc>
          <w:tcPr>
            <w:tcW w:w="3168" w:type="dxa"/>
          </w:tcPr>
          <w:p w:rsidR="00433242" w:rsidRDefault="00433242" w:rsidP="000B7712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433242" w:rsidRDefault="00433242" w:rsidP="000B7712">
            <w:r>
              <w:t>Формула расчета</w:t>
            </w:r>
          </w:p>
        </w:tc>
      </w:tr>
      <w:tr w:rsidR="00433242" w:rsidTr="000B7712">
        <w:tc>
          <w:tcPr>
            <w:tcW w:w="3168" w:type="dxa"/>
          </w:tcPr>
          <w:p w:rsidR="00433242" w:rsidRDefault="00433242" w:rsidP="000B7712">
            <w:r>
              <w:t>Нижняя граница</w:t>
            </w:r>
          </w:p>
        </w:tc>
        <w:tc>
          <w:tcPr>
            <w:tcW w:w="6120" w:type="dxa"/>
          </w:tcPr>
          <w:p w:rsidR="00433242" w:rsidRDefault="00433242" w:rsidP="000B7712">
            <w:r w:rsidRPr="00FE3EFB">
              <w:rPr>
                <w:noProof/>
                <w:lang w:val="en-US" w:eastAsia="en-US"/>
              </w:rPr>
              <w:drawing>
                <wp:inline distT="0" distB="0" distL="0" distR="0">
                  <wp:extent cx="2276793" cy="523948"/>
                  <wp:effectExtent l="0" t="0" r="9525" b="9525"/>
                  <wp:docPr id="157639140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639140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793" cy="52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  <w:tr w:rsidR="00433242" w:rsidTr="000B7712">
        <w:tc>
          <w:tcPr>
            <w:tcW w:w="3168" w:type="dxa"/>
          </w:tcPr>
          <w:p w:rsidR="00433242" w:rsidRDefault="00433242" w:rsidP="000B7712">
            <w:r>
              <w:t>Верхняя граница</w:t>
            </w:r>
          </w:p>
        </w:tc>
        <w:tc>
          <w:tcPr>
            <w:tcW w:w="6120" w:type="dxa"/>
          </w:tcPr>
          <w:p w:rsidR="00433242" w:rsidRDefault="00433242" w:rsidP="000B7712"/>
          <w:p w:rsidR="00433242" w:rsidRDefault="00433242" w:rsidP="000B7712">
            <w:r w:rsidRPr="00FE3EFB">
              <w:rPr>
                <w:noProof/>
                <w:lang w:val="en-US" w:eastAsia="en-US"/>
              </w:rPr>
              <w:drawing>
                <wp:inline distT="0" distB="0" distL="0" distR="0">
                  <wp:extent cx="2353003" cy="571580"/>
                  <wp:effectExtent l="0" t="0" r="0" b="0"/>
                  <wp:docPr id="186360615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3606159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3003" cy="571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BB060B">
            <w:r w:rsidRPr="00FD6386">
              <w:t>11.790</w:t>
            </w:r>
          </w:p>
        </w:tc>
        <w:tc>
          <w:tcPr>
            <w:tcW w:w="1980" w:type="dxa"/>
          </w:tcPr>
          <w:p w:rsidR="00C4256E" w:rsidRDefault="00BB060B">
            <w:r w:rsidRPr="00FD6386">
              <w:t>12.197</w:t>
            </w:r>
          </w:p>
        </w:tc>
        <w:tc>
          <w:tcPr>
            <w:tcW w:w="1800" w:type="dxa"/>
          </w:tcPr>
          <w:p w:rsidR="00C4256E" w:rsidRDefault="00BB060B">
            <w:r w:rsidRPr="00FD6386">
              <w:t>12.293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BB060B">
            <w:r w:rsidRPr="00FD6386">
              <w:t>13.786</w:t>
            </w:r>
          </w:p>
        </w:tc>
        <w:tc>
          <w:tcPr>
            <w:tcW w:w="1980" w:type="dxa"/>
          </w:tcPr>
          <w:p w:rsidR="00C4256E" w:rsidRDefault="00BB060B">
            <w:r w:rsidRPr="00FD6386">
              <w:t>13.379</w:t>
            </w:r>
          </w:p>
        </w:tc>
        <w:tc>
          <w:tcPr>
            <w:tcW w:w="1800" w:type="dxa"/>
          </w:tcPr>
          <w:p w:rsidR="00C4256E" w:rsidRDefault="00BB060B">
            <w:r w:rsidRPr="00FD6386">
              <w:t>13.284</w:t>
            </w:r>
          </w:p>
        </w:tc>
      </w:tr>
    </w:tbl>
    <w:p w:rsidR="00C4256E" w:rsidRDefault="00C4256E" w:rsidP="00FD6386"/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2. Доверительные интервалы для дисперсии</w:t>
      </w:r>
    </w:p>
    <w:p w:rsidR="00FD6386" w:rsidRDefault="00FD6386" w:rsidP="00FD6386">
      <w:pPr>
        <w:spacing w:line="360" w:lineRule="auto"/>
      </w:pPr>
      <w:r>
        <w:t>Анализируемый признак – С8</w:t>
      </w:r>
    </w:p>
    <w:p w:rsidR="00FD6386" w:rsidRDefault="00FD6386" w:rsidP="00FD6386">
      <w:pPr>
        <w:spacing w:line="360" w:lineRule="auto"/>
      </w:pPr>
      <w:r>
        <w:t>Объём выборки – 315</w:t>
      </w:r>
    </w:p>
    <w:p w:rsidR="00FD6386" w:rsidRPr="00FD6386" w:rsidRDefault="00FD6386" w:rsidP="00FD6386">
      <w:pPr>
        <w:spacing w:line="360" w:lineRule="auto"/>
      </w:pPr>
      <w:r>
        <w:t xml:space="preserve">Оцениваемый параметр – </w:t>
      </w:r>
      <w:r>
        <w:rPr>
          <w:lang w:val="en-US"/>
        </w:rPr>
        <w:t>дисперсия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6120"/>
      </w:tblGrid>
      <w:tr w:rsidR="00433242" w:rsidTr="000B7712">
        <w:tc>
          <w:tcPr>
            <w:tcW w:w="3168" w:type="dxa"/>
          </w:tcPr>
          <w:p w:rsidR="00433242" w:rsidRDefault="00433242" w:rsidP="000B7712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433242" w:rsidRDefault="00433242" w:rsidP="000B7712">
            <w:r>
              <w:t>Формула расчета</w:t>
            </w:r>
          </w:p>
        </w:tc>
      </w:tr>
      <w:tr w:rsidR="00433242" w:rsidTr="000B7712">
        <w:tc>
          <w:tcPr>
            <w:tcW w:w="3168" w:type="dxa"/>
          </w:tcPr>
          <w:p w:rsidR="00433242" w:rsidRDefault="00433242" w:rsidP="000B7712">
            <w:r>
              <w:t>Нижняя граница</w:t>
            </w:r>
          </w:p>
        </w:tc>
        <w:tc>
          <w:tcPr>
            <w:tcW w:w="6120" w:type="dxa"/>
          </w:tcPr>
          <w:p w:rsidR="00433242" w:rsidRDefault="00433242" w:rsidP="000B7712">
            <w:r w:rsidRPr="008E4224">
              <w:rPr>
                <w:noProof/>
                <w:lang w:val="en-US" w:eastAsia="en-US"/>
              </w:rPr>
              <w:drawing>
                <wp:inline distT="0" distB="0" distL="0" distR="0">
                  <wp:extent cx="1000265" cy="771633"/>
                  <wp:effectExtent l="0" t="0" r="9525" b="9525"/>
                  <wp:docPr id="10157089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570898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265" cy="771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  <w:tr w:rsidR="00433242" w:rsidTr="000B7712">
        <w:tc>
          <w:tcPr>
            <w:tcW w:w="3168" w:type="dxa"/>
          </w:tcPr>
          <w:p w:rsidR="00433242" w:rsidRDefault="00433242" w:rsidP="000B7712">
            <w:r>
              <w:t>Верхняя граница</w:t>
            </w:r>
          </w:p>
        </w:tc>
        <w:tc>
          <w:tcPr>
            <w:tcW w:w="6120" w:type="dxa"/>
          </w:tcPr>
          <w:p w:rsidR="00433242" w:rsidRDefault="00433242" w:rsidP="000B7712">
            <w:r w:rsidRPr="008E4224">
              <w:rPr>
                <w:noProof/>
                <w:lang w:val="en-US" w:eastAsia="en-US"/>
              </w:rPr>
              <w:drawing>
                <wp:inline distT="0" distB="0" distL="0" distR="0">
                  <wp:extent cx="943107" cy="628738"/>
                  <wp:effectExtent l="0" t="0" r="9525" b="0"/>
                  <wp:docPr id="60193108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1931089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3107" cy="628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</w:tbl>
    <w:p w:rsidR="00C4256E" w:rsidRDefault="00C4256E">
      <w:pPr>
        <w:spacing w:line="360" w:lineRule="auto"/>
      </w:pPr>
    </w:p>
    <w:p w:rsidR="00433242" w:rsidRDefault="00433242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lastRenderedPageBreak/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BB060B" w:rsidP="00FD6386">
            <w:pPr>
              <w:spacing w:line="360" w:lineRule="auto"/>
            </w:pPr>
            <w:r w:rsidRPr="00FD6386">
              <w:t>22.133</w:t>
            </w:r>
          </w:p>
        </w:tc>
        <w:tc>
          <w:tcPr>
            <w:tcW w:w="1980" w:type="dxa"/>
          </w:tcPr>
          <w:p w:rsidR="00C4256E" w:rsidRDefault="00BB060B" w:rsidP="00FD6386">
            <w:pPr>
              <w:spacing w:line="360" w:lineRule="auto"/>
            </w:pPr>
            <w:r w:rsidRPr="00FD6386">
              <w:t>24.442</w:t>
            </w:r>
          </w:p>
        </w:tc>
        <w:tc>
          <w:tcPr>
            <w:tcW w:w="1800" w:type="dxa"/>
          </w:tcPr>
          <w:p w:rsidR="00C4256E" w:rsidRDefault="00BB060B" w:rsidP="00FD6386">
            <w:pPr>
              <w:spacing w:line="360" w:lineRule="auto"/>
            </w:pPr>
            <w:r w:rsidRPr="00FD6386">
              <w:t>25.036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BB060B" w:rsidP="00FD6386">
            <w:pPr>
              <w:spacing w:line="360" w:lineRule="auto"/>
            </w:pPr>
            <w:r w:rsidRPr="00FD6386">
              <w:t>37.478</w:t>
            </w:r>
          </w:p>
        </w:tc>
        <w:tc>
          <w:tcPr>
            <w:tcW w:w="1980" w:type="dxa"/>
          </w:tcPr>
          <w:p w:rsidR="00C4256E" w:rsidRDefault="00BB060B" w:rsidP="00FD6386">
            <w:pPr>
              <w:spacing w:line="360" w:lineRule="auto"/>
            </w:pPr>
            <w:r w:rsidRPr="00FD6386">
              <w:t>33.436</w:t>
            </w:r>
          </w:p>
        </w:tc>
        <w:tc>
          <w:tcPr>
            <w:tcW w:w="1800" w:type="dxa"/>
          </w:tcPr>
          <w:p w:rsidR="00C4256E" w:rsidRDefault="00BB060B" w:rsidP="00FD6386">
            <w:pPr>
              <w:spacing w:line="360" w:lineRule="auto"/>
            </w:pPr>
            <w:r w:rsidRPr="00FD6386">
              <w:t>32.564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3. Доверительные интервалы для разности мат. ожидан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  <w:r w:rsidR="00FD6386">
        <w:t>С11</w:t>
      </w:r>
    </w:p>
    <w:p w:rsidR="00C4256E" w:rsidRDefault="00C4256E">
      <w:pPr>
        <w:spacing w:line="360" w:lineRule="auto"/>
      </w:pPr>
      <w:r>
        <w:t>Анализируемый признак 2 –</w:t>
      </w:r>
      <w:r w:rsidR="00FD6386">
        <w:t xml:space="preserve"> С12</w:t>
      </w:r>
    </w:p>
    <w:p w:rsidR="00C4256E" w:rsidRPr="00FD6386" w:rsidRDefault="00C4256E">
      <w:pPr>
        <w:spacing w:line="360" w:lineRule="auto"/>
      </w:pPr>
      <w:r>
        <w:t xml:space="preserve">Объёмы </w:t>
      </w:r>
      <w:r w:rsidRPr="00FD6386">
        <w:t>выборок –</w:t>
      </w:r>
      <w:r w:rsidR="00FD6386" w:rsidRPr="00FD6386">
        <w:t xml:space="preserve"> 315</w:t>
      </w:r>
    </w:p>
    <w:p w:rsidR="00C4256E" w:rsidRPr="00FD6386" w:rsidRDefault="00C4256E">
      <w:pPr>
        <w:spacing w:line="360" w:lineRule="auto"/>
      </w:pPr>
      <w:r w:rsidRPr="00FD6386">
        <w:t xml:space="preserve">Оцениваемый параметр – </w:t>
      </w:r>
      <w:r w:rsidR="00FD6386">
        <w:t>разност</w:t>
      </w:r>
      <w:r w:rsidR="00FD6386" w:rsidRPr="00FD6386">
        <w:t>ь мат. ожиданий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6120"/>
      </w:tblGrid>
      <w:tr w:rsidR="00433242" w:rsidTr="000B7712">
        <w:tc>
          <w:tcPr>
            <w:tcW w:w="3168" w:type="dxa"/>
          </w:tcPr>
          <w:p w:rsidR="00433242" w:rsidRDefault="00433242" w:rsidP="000B7712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433242" w:rsidRDefault="00433242" w:rsidP="000B7712">
            <w:r>
              <w:t>Формула расчета</w:t>
            </w:r>
          </w:p>
        </w:tc>
      </w:tr>
      <w:tr w:rsidR="00433242" w:rsidTr="000B7712">
        <w:tc>
          <w:tcPr>
            <w:tcW w:w="3168" w:type="dxa"/>
          </w:tcPr>
          <w:p w:rsidR="00433242" w:rsidRDefault="00433242" w:rsidP="000B7712">
            <w:r>
              <w:t>Нижняя граница</w:t>
            </w:r>
          </w:p>
        </w:tc>
        <w:tc>
          <w:tcPr>
            <w:tcW w:w="6120" w:type="dxa"/>
          </w:tcPr>
          <w:p w:rsidR="00433242" w:rsidRDefault="00433242" w:rsidP="000B7712">
            <w:r w:rsidRPr="00C852BA">
              <w:rPr>
                <w:noProof/>
                <w:lang w:val="en-US" w:eastAsia="en-US"/>
              </w:rPr>
              <w:drawing>
                <wp:inline distT="0" distB="0" distL="0" distR="0">
                  <wp:extent cx="3484756" cy="571500"/>
                  <wp:effectExtent l="0" t="0" r="1905" b="0"/>
                  <wp:docPr id="45787427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7874279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2142" cy="575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  <w:tr w:rsidR="00433242" w:rsidTr="000B7712">
        <w:tc>
          <w:tcPr>
            <w:tcW w:w="3168" w:type="dxa"/>
          </w:tcPr>
          <w:p w:rsidR="00433242" w:rsidRDefault="00433242" w:rsidP="000B7712">
            <w:r>
              <w:t>Верхняя граница</w:t>
            </w:r>
          </w:p>
        </w:tc>
        <w:tc>
          <w:tcPr>
            <w:tcW w:w="6120" w:type="dxa"/>
          </w:tcPr>
          <w:p w:rsidR="00433242" w:rsidRDefault="00433242" w:rsidP="000B7712">
            <w:r w:rsidRPr="00C852BA">
              <w:rPr>
                <w:noProof/>
                <w:lang w:val="en-US" w:eastAsia="en-US"/>
              </w:rPr>
              <w:drawing>
                <wp:inline distT="0" distB="0" distL="0" distR="0">
                  <wp:extent cx="3451860" cy="569452"/>
                  <wp:effectExtent l="0" t="0" r="0" b="2540"/>
                  <wp:docPr id="75086673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866735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4899" cy="576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</w:tbl>
    <w:p w:rsidR="00C4256E" w:rsidRDefault="00433242">
      <w:pPr>
        <w:spacing w:line="360" w:lineRule="auto"/>
      </w:pPr>
      <w:r w:rsidRPr="00433242">
        <w:drawing>
          <wp:inline distT="0" distB="0" distL="0" distR="0">
            <wp:extent cx="3154680" cy="1063618"/>
            <wp:effectExtent l="0" t="0" r="7620" b="3810"/>
            <wp:docPr id="6223204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32044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68904" cy="1068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 w:rsidP="00FD6386">
            <w:r w:rsidRPr="00FD6386"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 w:rsidRPr="00FD6386"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 w:rsidRPr="00FD6386"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B958E1" w:rsidP="00B958E1">
            <w:pPr>
              <w:spacing w:line="360" w:lineRule="auto"/>
            </w:pPr>
            <w:r w:rsidRPr="00B958E1">
              <w:t>1120.416</w:t>
            </w:r>
          </w:p>
        </w:tc>
        <w:tc>
          <w:tcPr>
            <w:tcW w:w="1980" w:type="dxa"/>
          </w:tcPr>
          <w:p w:rsidR="00C4256E" w:rsidRDefault="00B958E1" w:rsidP="00B958E1">
            <w:pPr>
              <w:spacing w:line="360" w:lineRule="auto"/>
            </w:pPr>
            <w:r w:rsidRPr="00B958E1">
              <w:t>1176.586</w:t>
            </w:r>
          </w:p>
        </w:tc>
        <w:tc>
          <w:tcPr>
            <w:tcW w:w="1800" w:type="dxa"/>
          </w:tcPr>
          <w:p w:rsidR="00C4256E" w:rsidRDefault="00B958E1" w:rsidP="00B958E1">
            <w:pPr>
              <w:spacing w:line="360" w:lineRule="auto"/>
            </w:pPr>
            <w:r w:rsidRPr="00B958E1">
              <w:t>1205.13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B958E1" w:rsidP="00B958E1">
            <w:pPr>
              <w:spacing w:line="360" w:lineRule="auto"/>
            </w:pPr>
            <w:r w:rsidRPr="00B958E1">
              <w:t>1585.361</w:t>
            </w:r>
          </w:p>
        </w:tc>
        <w:tc>
          <w:tcPr>
            <w:tcW w:w="1980" w:type="dxa"/>
          </w:tcPr>
          <w:p w:rsidR="00C4256E" w:rsidRDefault="00B958E1" w:rsidP="00B958E1">
            <w:pPr>
              <w:spacing w:line="360" w:lineRule="auto"/>
            </w:pPr>
            <w:r w:rsidRPr="00B958E1">
              <w:t>1529.190</w:t>
            </w:r>
          </w:p>
        </w:tc>
        <w:tc>
          <w:tcPr>
            <w:tcW w:w="1800" w:type="dxa"/>
          </w:tcPr>
          <w:p w:rsidR="00C4256E" w:rsidRDefault="00B958E1" w:rsidP="00B958E1">
            <w:pPr>
              <w:spacing w:line="360" w:lineRule="auto"/>
            </w:pPr>
            <w:r w:rsidRPr="00B958E1">
              <w:t>1500.646</w:t>
            </w:r>
          </w:p>
        </w:tc>
      </w:tr>
    </w:tbl>
    <w:p w:rsidR="00C4256E" w:rsidRDefault="00C4256E" w:rsidP="00FD6386"/>
    <w:p w:rsidR="00C4256E" w:rsidRPr="008A510A" w:rsidRDefault="00C4256E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2.4. Доверительные интервалы для отношения диспе</w:t>
      </w:r>
      <w:r w:rsidR="008A510A">
        <w:rPr>
          <w:i/>
          <w:iCs/>
        </w:rPr>
        <w:t>рсий</w:t>
      </w:r>
    </w:p>
    <w:p w:rsidR="00FD6386" w:rsidRDefault="00FD6386" w:rsidP="00FD6386">
      <w:pPr>
        <w:spacing w:line="360" w:lineRule="auto"/>
      </w:pPr>
      <w:r>
        <w:t>Анализируемый признак 1 – С11</w:t>
      </w:r>
    </w:p>
    <w:p w:rsidR="00FD6386" w:rsidRDefault="00FD6386" w:rsidP="00FD6386">
      <w:pPr>
        <w:spacing w:line="360" w:lineRule="auto"/>
      </w:pPr>
      <w:r>
        <w:t>Анализируемый признак 2 – С12</w:t>
      </w:r>
    </w:p>
    <w:p w:rsidR="00FD6386" w:rsidRPr="00FD6386" w:rsidRDefault="00FD6386" w:rsidP="00FD6386">
      <w:pPr>
        <w:spacing w:line="360" w:lineRule="auto"/>
      </w:pPr>
      <w:r>
        <w:t xml:space="preserve">Объёмы </w:t>
      </w:r>
      <w:r w:rsidRPr="00FD6386">
        <w:t>выборок – 315</w:t>
      </w:r>
    </w:p>
    <w:p w:rsidR="00C4256E" w:rsidRDefault="00FD6386">
      <w:pPr>
        <w:spacing w:line="360" w:lineRule="auto"/>
      </w:pPr>
      <w:r w:rsidRPr="00FD6386">
        <w:lastRenderedPageBreak/>
        <w:t>Оцениваемый параметр – отношение дисперсий</w:t>
      </w:r>
    </w:p>
    <w:p w:rsidR="00FD6386" w:rsidRPr="00FD6386" w:rsidRDefault="00FD6386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6120"/>
      </w:tblGrid>
      <w:tr w:rsidR="00433242" w:rsidTr="000B7712">
        <w:tc>
          <w:tcPr>
            <w:tcW w:w="3168" w:type="dxa"/>
          </w:tcPr>
          <w:p w:rsidR="00433242" w:rsidRDefault="00433242" w:rsidP="000B7712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433242" w:rsidRDefault="00433242" w:rsidP="000B7712">
            <w:r>
              <w:t>Формула расчета</w:t>
            </w:r>
          </w:p>
        </w:tc>
      </w:tr>
      <w:tr w:rsidR="00433242" w:rsidTr="000B7712">
        <w:tc>
          <w:tcPr>
            <w:tcW w:w="3168" w:type="dxa"/>
          </w:tcPr>
          <w:p w:rsidR="00433242" w:rsidRDefault="00433242" w:rsidP="000B7712">
            <w:r>
              <w:t>Нижняя граница</w:t>
            </w:r>
          </w:p>
        </w:tc>
        <w:tc>
          <w:tcPr>
            <w:tcW w:w="6120" w:type="dxa"/>
          </w:tcPr>
          <w:p w:rsidR="00433242" w:rsidRDefault="00433242" w:rsidP="000B7712">
            <w:r w:rsidRPr="00513287">
              <w:rPr>
                <w:noProof/>
                <w:lang w:val="en-US" w:eastAsia="en-US"/>
              </w:rPr>
              <w:drawing>
                <wp:inline distT="0" distB="0" distL="0" distR="0">
                  <wp:extent cx="1783080" cy="558119"/>
                  <wp:effectExtent l="0" t="0" r="7620" b="0"/>
                  <wp:docPr id="88013690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0136909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1216" cy="5606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  <w:tr w:rsidR="00433242" w:rsidTr="000B7712">
        <w:tc>
          <w:tcPr>
            <w:tcW w:w="3168" w:type="dxa"/>
          </w:tcPr>
          <w:p w:rsidR="00433242" w:rsidRDefault="00433242" w:rsidP="000B7712">
            <w:r>
              <w:t>Верхняя граница</w:t>
            </w:r>
          </w:p>
        </w:tc>
        <w:tc>
          <w:tcPr>
            <w:tcW w:w="6120" w:type="dxa"/>
          </w:tcPr>
          <w:p w:rsidR="00433242" w:rsidRDefault="00433242" w:rsidP="000B7712">
            <w:r w:rsidRPr="00513287">
              <w:rPr>
                <w:noProof/>
                <w:lang w:val="en-US" w:eastAsia="en-US"/>
              </w:rPr>
              <w:drawing>
                <wp:inline distT="0" distB="0" distL="0" distR="0">
                  <wp:extent cx="2057400" cy="709948"/>
                  <wp:effectExtent l="0" t="0" r="0" b="0"/>
                  <wp:docPr id="16561224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6122428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259" cy="71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 w:rsidP="00FD6386">
            <w:r w:rsidRPr="00FD6386"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 w:rsidRPr="00FD6386"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 w:rsidRPr="00FD6386"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FD6386">
            <w:r w:rsidRPr="00FD6386">
              <w:t>4.309</w:t>
            </w:r>
          </w:p>
        </w:tc>
        <w:tc>
          <w:tcPr>
            <w:tcW w:w="1980" w:type="dxa"/>
          </w:tcPr>
          <w:p w:rsidR="00C4256E" w:rsidRDefault="00FD6386">
            <w:r w:rsidRPr="00FD6386">
              <w:t>5.012</w:t>
            </w:r>
          </w:p>
        </w:tc>
        <w:tc>
          <w:tcPr>
            <w:tcW w:w="1800" w:type="dxa"/>
          </w:tcPr>
          <w:p w:rsidR="00C4256E" w:rsidRDefault="00FD6386">
            <w:r w:rsidRPr="00FD6386">
              <w:t>5.194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FD6386">
            <w:r w:rsidRPr="00FD6386">
              <w:t>9.081</w:t>
            </w:r>
          </w:p>
        </w:tc>
        <w:tc>
          <w:tcPr>
            <w:tcW w:w="1980" w:type="dxa"/>
          </w:tcPr>
          <w:p w:rsidR="00C4256E" w:rsidRDefault="00FD6386">
            <w:r w:rsidRPr="00FD6386">
              <w:t>7.807</w:t>
            </w:r>
          </w:p>
        </w:tc>
        <w:tc>
          <w:tcPr>
            <w:tcW w:w="1800" w:type="dxa"/>
          </w:tcPr>
          <w:p w:rsidR="00C4256E" w:rsidRPr="00FD6386" w:rsidRDefault="00FD6386">
            <w:r w:rsidRPr="00FD6386">
              <w:t>7.53</w:t>
            </w:r>
          </w:p>
        </w:tc>
      </w:tr>
    </w:tbl>
    <w:p w:rsidR="00C4256E" w:rsidRDefault="00C4256E"/>
    <w:p w:rsidR="00C4256E" w:rsidRDefault="00C4256E" w:rsidP="00FD6386">
      <w:pPr>
        <w:rPr>
          <w:b/>
          <w:bCs/>
        </w:rPr>
      </w:pPr>
      <w:r w:rsidRPr="00FD6386">
        <w:br w:type="page"/>
      </w:r>
      <w:r>
        <w:rPr>
          <w:b/>
          <w:bCs/>
        </w:rPr>
        <w:lastRenderedPageBreak/>
        <w:t>3. Проверка статистических гипотез о математических ожиданиях и дисперсиях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1. Проверка статистических гипотез о математических ожиданиях</w:t>
      </w:r>
    </w:p>
    <w:p w:rsidR="00C4256E" w:rsidRPr="00474F79" w:rsidRDefault="00C4256E">
      <w:pPr>
        <w:spacing w:line="360" w:lineRule="auto"/>
      </w:pPr>
      <w:r>
        <w:t xml:space="preserve">Анализируемый признак – </w:t>
      </w:r>
      <w:r w:rsidR="00474F79" w:rsidRPr="00474F79">
        <w:t xml:space="preserve"> </w:t>
      </w:r>
      <w:r w:rsidR="00474F79">
        <w:rPr>
          <w:lang w:val="en-US"/>
        </w:rPr>
        <w:t>C</w:t>
      </w:r>
      <w:r w:rsidR="00474F79" w:rsidRPr="00474F79">
        <w:t>8</w:t>
      </w:r>
    </w:p>
    <w:p w:rsidR="00C4256E" w:rsidRPr="00474F79" w:rsidRDefault="00C4256E">
      <w:pPr>
        <w:spacing w:line="360" w:lineRule="auto"/>
      </w:pPr>
      <w:r>
        <w:t>Объём выборки –</w:t>
      </w:r>
      <w:r w:rsidR="00474F79" w:rsidRPr="00474F79">
        <w:t xml:space="preserve"> 315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5pt;height:36.3pt" o:ole="">
            <v:imagedata r:id="rId26" o:title=""/>
          </v:shape>
          <o:OLEObject Type="Embed" ProgID="Equation.DSMT4" ShapeID="_x0000_i1025" DrawAspect="Content" ObjectID="_1765193681" r:id="rId27"/>
        </w:object>
      </w:r>
    </w:p>
    <w:p w:rsidR="00C4256E" w:rsidRPr="00FD6386" w:rsidRDefault="00C4256E">
      <w:pPr>
        <w:spacing w:line="360" w:lineRule="auto"/>
        <w:rPr>
          <w:lang w:val="en-US"/>
        </w:rPr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C4256E"/>
          <w:p w:rsidR="00C4256E" w:rsidRDefault="00433242">
            <w:r w:rsidRPr="00433242">
              <w:drawing>
                <wp:inline distT="0" distB="0" distL="0" distR="0">
                  <wp:extent cx="1126808" cy="586740"/>
                  <wp:effectExtent l="0" t="0" r="0" b="3810"/>
                  <wp:docPr id="94556825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556825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2480" cy="589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Pr="00433242" w:rsidRDefault="00433242">
            <w:pPr>
              <w:rPr>
                <w:sz w:val="32"/>
                <w:szCs w:val="32"/>
              </w:rPr>
            </w:pPr>
            <w:r w:rsidRPr="00433242">
              <w:rPr>
                <w:color w:val="000000"/>
                <w:sz w:val="32"/>
                <w:szCs w:val="32"/>
              </w:rPr>
              <w:t>T(n-1)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Default="00433242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310682" cy="541376"/>
                  <wp:effectExtent l="1905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3577" cy="542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433242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262974" cy="259277"/>
                  <wp:effectExtent l="19050" t="0" r="3976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2903" cy="260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  <w:lang w:val="en-US"/>
        </w:rPr>
        <w:t>m</w:t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>
        <w:tc>
          <w:tcPr>
            <w:tcW w:w="1008" w:type="dxa"/>
          </w:tcPr>
          <w:p w:rsidR="00C4256E" w:rsidRDefault="00C4256E">
            <w:r>
              <w:rPr>
                <w:i/>
                <w:iCs/>
                <w:lang w:val="en-US"/>
              </w:rPr>
              <w:t>m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:rsidR="00C4256E" w:rsidRDefault="00C4256E">
            <w:r>
              <w:t>Вывод</w:t>
            </w:r>
          </w:p>
        </w:tc>
      </w:tr>
      <w:tr w:rsidR="008F7F3A" w:rsidTr="00D30942">
        <w:tc>
          <w:tcPr>
            <w:tcW w:w="1008" w:type="dxa"/>
          </w:tcPr>
          <w:p w:rsidR="008F7F3A" w:rsidRPr="008F7F3A" w:rsidRDefault="008F7F3A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5</w:t>
            </w:r>
          </w:p>
        </w:tc>
        <w:tc>
          <w:tcPr>
            <w:tcW w:w="1440" w:type="dxa"/>
          </w:tcPr>
          <w:p w:rsidR="008F7F3A" w:rsidRDefault="008F7F3A">
            <w:r>
              <w:t>0.1</w:t>
            </w:r>
          </w:p>
        </w:tc>
        <w:tc>
          <w:tcPr>
            <w:tcW w:w="1673" w:type="dxa"/>
          </w:tcPr>
          <w:p w:rsidR="008F7F3A" w:rsidRPr="008F7F3A" w:rsidRDefault="008F7F3A" w:rsidP="008F7F3A">
            <w:pPr>
              <w:pStyle w:val="aa"/>
              <w:spacing w:before="0" w:beforeAutospacing="0" w:after="0" w:afterAutospacing="0"/>
              <w:jc w:val="center"/>
              <w:rPr>
                <w:color w:val="000000"/>
                <w:sz w:val="22"/>
                <w:szCs w:val="22"/>
              </w:rPr>
            </w:pPr>
            <w:r w:rsidRPr="008F7F3A">
              <w:rPr>
                <w:color w:val="000000"/>
                <w:sz w:val="22"/>
                <w:szCs w:val="22"/>
              </w:rPr>
              <w:t>25.934</w:t>
            </w:r>
          </w:p>
        </w:tc>
        <w:tc>
          <w:tcPr>
            <w:tcW w:w="1080" w:type="dxa"/>
          </w:tcPr>
          <w:p w:rsidR="008F7F3A" w:rsidRPr="008F7F3A" w:rsidRDefault="008F7F3A" w:rsidP="008F7F3A">
            <w:pPr>
              <w:pStyle w:val="aa"/>
              <w:spacing w:before="0" w:beforeAutospacing="0" w:after="0" w:afterAutospacing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.7</w:t>
            </w:r>
            <w:r w:rsidRPr="008F7F3A">
              <w:rPr>
                <w:color w:val="000000"/>
                <w:sz w:val="22"/>
                <w:szCs w:val="22"/>
              </w:rPr>
              <w:t>e-80</w:t>
            </w:r>
          </w:p>
        </w:tc>
        <w:tc>
          <w:tcPr>
            <w:tcW w:w="1983" w:type="dxa"/>
            <w:vAlign w:val="center"/>
          </w:tcPr>
          <w:p w:rsidR="008F7F3A" w:rsidRPr="008F7F3A" w:rsidRDefault="008F7F3A" w:rsidP="008F7F3A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rPr>
                <w:color w:val="000000"/>
                <w:sz w:val="22"/>
                <w:szCs w:val="22"/>
              </w:rPr>
              <w:t>H0 отвергается</w:t>
            </w:r>
          </w:p>
        </w:tc>
        <w:tc>
          <w:tcPr>
            <w:tcW w:w="2464" w:type="dxa"/>
            <w:vAlign w:val="center"/>
          </w:tcPr>
          <w:p w:rsidR="008F7F3A" w:rsidRPr="008F7F3A" w:rsidRDefault="008F7F3A">
            <w:pPr>
              <w:pStyle w:val="aa"/>
              <w:spacing w:before="0" w:beforeAutospacing="0" w:after="0" w:afterAutospacing="0"/>
              <w:jc w:val="center"/>
            </w:pPr>
            <w:r>
              <w:rPr>
                <w:color w:val="000000"/>
                <w:sz w:val="22"/>
                <w:szCs w:val="22"/>
                <w:lang w:val="ru-RU"/>
              </w:rPr>
              <w:t>m !=</w:t>
            </w:r>
            <w:r>
              <w:rPr>
                <w:color w:val="000000"/>
                <w:sz w:val="22"/>
                <w:szCs w:val="22"/>
              </w:rPr>
              <w:t xml:space="preserve"> 5</w:t>
            </w:r>
          </w:p>
        </w:tc>
      </w:tr>
      <w:tr w:rsidR="008F7F3A" w:rsidTr="00D30942">
        <w:tc>
          <w:tcPr>
            <w:tcW w:w="1008" w:type="dxa"/>
          </w:tcPr>
          <w:p w:rsidR="008F7F3A" w:rsidRPr="008F7F3A" w:rsidRDefault="008F7F3A">
            <w:pPr>
              <w:rPr>
                <w:iCs/>
              </w:rPr>
            </w:pPr>
            <w:r w:rsidRPr="008F7F3A">
              <w:rPr>
                <w:iCs/>
              </w:rPr>
              <w:t>13</w:t>
            </w:r>
          </w:p>
        </w:tc>
        <w:tc>
          <w:tcPr>
            <w:tcW w:w="1440" w:type="dxa"/>
          </w:tcPr>
          <w:p w:rsidR="008F7F3A" w:rsidRDefault="008F7F3A">
            <w:r>
              <w:t>0.</w:t>
            </w:r>
            <w:r w:rsidRPr="008F7F3A">
              <w:t>1</w:t>
            </w:r>
          </w:p>
        </w:tc>
        <w:tc>
          <w:tcPr>
            <w:tcW w:w="1673" w:type="dxa"/>
          </w:tcPr>
          <w:p w:rsidR="008F7F3A" w:rsidRPr="008F7F3A" w:rsidRDefault="008F7F3A" w:rsidP="008F7F3A">
            <w:pPr>
              <w:pStyle w:val="aa"/>
              <w:spacing w:before="0" w:beforeAutospacing="0" w:after="0" w:afterAutospacing="0"/>
              <w:jc w:val="center"/>
              <w:rPr>
                <w:color w:val="000000"/>
                <w:sz w:val="22"/>
                <w:szCs w:val="22"/>
              </w:rPr>
            </w:pPr>
            <w:r w:rsidRPr="008F7F3A">
              <w:rPr>
                <w:color w:val="000000"/>
                <w:sz w:val="22"/>
                <w:szCs w:val="22"/>
              </w:rPr>
              <w:t>-0.704</w:t>
            </w:r>
          </w:p>
        </w:tc>
        <w:tc>
          <w:tcPr>
            <w:tcW w:w="1080" w:type="dxa"/>
          </w:tcPr>
          <w:p w:rsidR="008F7F3A" w:rsidRPr="008F7F3A" w:rsidRDefault="008F7F3A" w:rsidP="008F7F3A">
            <w:pPr>
              <w:pStyle w:val="aa"/>
              <w:spacing w:before="0" w:beforeAutospacing="0" w:after="0" w:afterAutospacing="0"/>
              <w:jc w:val="center"/>
              <w:rPr>
                <w:color w:val="000000"/>
                <w:sz w:val="22"/>
                <w:szCs w:val="22"/>
              </w:rPr>
            </w:pPr>
            <w:r w:rsidRPr="008F7F3A">
              <w:rPr>
                <w:color w:val="000000"/>
                <w:sz w:val="22"/>
                <w:szCs w:val="22"/>
              </w:rPr>
              <w:t>0.481</w:t>
            </w:r>
          </w:p>
        </w:tc>
        <w:tc>
          <w:tcPr>
            <w:tcW w:w="1983" w:type="dxa"/>
            <w:vAlign w:val="center"/>
          </w:tcPr>
          <w:p w:rsidR="008F7F3A" w:rsidRPr="008F7F3A" w:rsidRDefault="008F7F3A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rPr>
                <w:color w:val="000000"/>
                <w:sz w:val="22"/>
                <w:szCs w:val="22"/>
              </w:rPr>
              <w:t>H</w:t>
            </w:r>
            <w:r w:rsidRPr="008F7F3A">
              <w:rPr>
                <w:color w:val="000000"/>
                <w:sz w:val="22"/>
                <w:szCs w:val="22"/>
                <w:lang w:val="ru-RU"/>
              </w:rPr>
              <w:t>0 принимается</w:t>
            </w:r>
          </w:p>
        </w:tc>
        <w:tc>
          <w:tcPr>
            <w:tcW w:w="2464" w:type="dxa"/>
            <w:vAlign w:val="center"/>
          </w:tcPr>
          <w:p w:rsidR="008F7F3A" w:rsidRPr="008F7F3A" w:rsidRDefault="008F7F3A" w:rsidP="003D40F9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rPr>
                <w:color w:val="000000"/>
                <w:sz w:val="22"/>
                <w:szCs w:val="22"/>
              </w:rPr>
              <w:t>m</w:t>
            </w:r>
            <w:r w:rsidRPr="008F7F3A">
              <w:rPr>
                <w:color w:val="000000"/>
                <w:sz w:val="22"/>
                <w:szCs w:val="22"/>
                <w:lang w:val="ru-RU"/>
              </w:rPr>
              <w:t xml:space="preserve"> можно </w:t>
            </w:r>
            <w:r w:rsidR="003D40F9">
              <w:rPr>
                <w:color w:val="000000"/>
                <w:sz w:val="22"/>
                <w:szCs w:val="22"/>
                <w:lang w:val="ru-RU"/>
              </w:rPr>
              <w:t xml:space="preserve">принять </w:t>
            </w:r>
            <w:r w:rsidRPr="008F7F3A">
              <w:rPr>
                <w:color w:val="000000"/>
                <w:sz w:val="22"/>
                <w:szCs w:val="22"/>
                <w:lang w:val="ru-RU"/>
              </w:rPr>
              <w:t>13</w:t>
            </w:r>
            <w:r>
              <w:rPr>
                <w:color w:val="000000"/>
                <w:sz w:val="22"/>
                <w:szCs w:val="22"/>
                <w:lang w:val="ru-RU"/>
              </w:rPr>
              <w:t xml:space="preserve"> при данном уро</w:t>
            </w:r>
            <w:r w:rsidR="003D40F9">
              <w:rPr>
                <w:color w:val="000000"/>
                <w:sz w:val="22"/>
                <w:szCs w:val="22"/>
                <w:lang w:val="ru-RU"/>
              </w:rPr>
              <w:t>в</w:t>
            </w:r>
            <w:r>
              <w:rPr>
                <w:color w:val="000000"/>
                <w:sz w:val="22"/>
                <w:szCs w:val="22"/>
                <w:lang w:val="ru-RU"/>
              </w:rPr>
              <w:t>не значимости</w:t>
            </w:r>
          </w:p>
        </w:tc>
      </w:tr>
      <w:tr w:rsidR="008F7F3A" w:rsidTr="00D30942">
        <w:tc>
          <w:tcPr>
            <w:tcW w:w="1008" w:type="dxa"/>
          </w:tcPr>
          <w:p w:rsidR="008F7F3A" w:rsidRPr="008F7F3A" w:rsidRDefault="008F7F3A">
            <w:pPr>
              <w:rPr>
                <w:iCs/>
              </w:rPr>
            </w:pPr>
            <w:r w:rsidRPr="008F7F3A">
              <w:rPr>
                <w:iCs/>
              </w:rPr>
              <w:t>20</w:t>
            </w:r>
          </w:p>
        </w:tc>
        <w:tc>
          <w:tcPr>
            <w:tcW w:w="1440" w:type="dxa"/>
          </w:tcPr>
          <w:p w:rsidR="008F7F3A" w:rsidRDefault="008F7F3A">
            <w:r>
              <w:t>0.1</w:t>
            </w:r>
          </w:p>
        </w:tc>
        <w:tc>
          <w:tcPr>
            <w:tcW w:w="1673" w:type="dxa"/>
          </w:tcPr>
          <w:p w:rsidR="008F7F3A" w:rsidRPr="008F7F3A" w:rsidRDefault="008F7F3A" w:rsidP="008F7F3A">
            <w:pPr>
              <w:pStyle w:val="aa"/>
              <w:spacing w:before="0" w:beforeAutospacing="0" w:after="0" w:afterAutospacing="0"/>
              <w:jc w:val="center"/>
              <w:rPr>
                <w:color w:val="000000"/>
                <w:sz w:val="22"/>
                <w:szCs w:val="22"/>
              </w:rPr>
            </w:pPr>
            <w:r w:rsidRPr="008F7F3A">
              <w:rPr>
                <w:color w:val="000000"/>
                <w:sz w:val="22"/>
                <w:szCs w:val="22"/>
              </w:rPr>
              <w:t>-24.012</w:t>
            </w:r>
          </w:p>
        </w:tc>
        <w:tc>
          <w:tcPr>
            <w:tcW w:w="1080" w:type="dxa"/>
          </w:tcPr>
          <w:p w:rsidR="008F7F3A" w:rsidRPr="008F7F3A" w:rsidRDefault="008F7F3A" w:rsidP="008F7F3A">
            <w:pPr>
              <w:pStyle w:val="aa"/>
              <w:spacing w:before="0" w:beforeAutospacing="0" w:after="0" w:afterAutospacing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.6</w:t>
            </w:r>
            <w:r w:rsidRPr="008F7F3A">
              <w:rPr>
                <w:color w:val="000000"/>
                <w:sz w:val="22"/>
                <w:szCs w:val="22"/>
              </w:rPr>
              <w:t>e-73</w:t>
            </w:r>
          </w:p>
        </w:tc>
        <w:tc>
          <w:tcPr>
            <w:tcW w:w="1983" w:type="dxa"/>
            <w:vAlign w:val="center"/>
          </w:tcPr>
          <w:p w:rsidR="008F7F3A" w:rsidRPr="008F7F3A" w:rsidRDefault="008F7F3A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rPr>
                <w:color w:val="000000"/>
                <w:sz w:val="22"/>
                <w:szCs w:val="22"/>
              </w:rPr>
              <w:t>H</w:t>
            </w:r>
            <w:r w:rsidRPr="008F7F3A">
              <w:rPr>
                <w:color w:val="000000"/>
                <w:sz w:val="22"/>
                <w:szCs w:val="22"/>
                <w:lang w:val="ru-RU"/>
              </w:rPr>
              <w:t xml:space="preserve">0 </w:t>
            </w:r>
            <w:r>
              <w:rPr>
                <w:color w:val="000000"/>
                <w:sz w:val="22"/>
                <w:szCs w:val="22"/>
                <w:lang w:val="ru-RU"/>
              </w:rPr>
              <w:t>отвергается</w:t>
            </w:r>
          </w:p>
        </w:tc>
        <w:tc>
          <w:tcPr>
            <w:tcW w:w="2464" w:type="dxa"/>
            <w:vAlign w:val="center"/>
          </w:tcPr>
          <w:p w:rsidR="008F7F3A" w:rsidRPr="008F7F3A" w:rsidRDefault="008F7F3A" w:rsidP="008F7F3A">
            <w:pPr>
              <w:pStyle w:val="aa"/>
              <w:spacing w:before="0" w:beforeAutospacing="0" w:after="0" w:afterAutospacing="0"/>
              <w:jc w:val="center"/>
            </w:pPr>
            <w:r>
              <w:t>m</w:t>
            </w:r>
            <w:r>
              <w:rPr>
                <w:lang w:val="ru-RU"/>
              </w:rPr>
              <w:t xml:space="preserve"> </w:t>
            </w:r>
            <w:r w:rsidRPr="008F7F3A">
              <w:rPr>
                <w:lang w:val="ru-RU"/>
              </w:rPr>
              <w:t>!=</w:t>
            </w:r>
            <w:r>
              <w:t xml:space="preserve"> 20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2. Проверка статистических гипотез о дисперсиях</w:t>
      </w:r>
    </w:p>
    <w:p w:rsidR="00C4256E" w:rsidRPr="005A0147" w:rsidRDefault="00C4256E">
      <w:pPr>
        <w:spacing w:line="360" w:lineRule="auto"/>
      </w:pPr>
      <w:r>
        <w:t xml:space="preserve">Анализируемый признак – </w:t>
      </w:r>
      <w:r w:rsidR="005A0147">
        <w:rPr>
          <w:lang w:val="en-US"/>
        </w:rPr>
        <w:t>C</w:t>
      </w:r>
      <w:r w:rsidR="005A0147" w:rsidRPr="005A0147">
        <w:t>8</w:t>
      </w:r>
    </w:p>
    <w:p w:rsidR="00C4256E" w:rsidRPr="005A0147" w:rsidRDefault="00C4256E">
      <w:pPr>
        <w:spacing w:line="360" w:lineRule="auto"/>
      </w:pPr>
      <w:r>
        <w:t>Объём выборки –</w:t>
      </w:r>
      <w:r w:rsidR="005A0147" w:rsidRPr="005A0147">
        <w:t xml:space="preserve"> 315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00" w:dyaOrig="720">
          <v:shape id="_x0000_i1026" type="#_x0000_t75" style="width:55.1pt;height:36.3pt" o:ole="">
            <v:imagedata r:id="rId31" o:title=""/>
          </v:shape>
          <o:OLEObject Type="Embed" ProgID="Equation.DSMT4" ShapeID="_x0000_i1026" DrawAspect="Content" ObjectID="_1765193682" r:id="rId32"/>
        </w:object>
      </w:r>
    </w:p>
    <w:p w:rsidR="00C4256E" w:rsidRDefault="00C4256E">
      <w:pPr>
        <w:spacing w:line="360" w:lineRule="auto"/>
      </w:pPr>
    </w:p>
    <w:p w:rsidR="00433242" w:rsidRDefault="00433242">
      <w:pPr>
        <w:pStyle w:val="a3"/>
      </w:pPr>
    </w:p>
    <w:p w:rsidR="00C4256E" w:rsidRDefault="00C4256E">
      <w:pPr>
        <w:pStyle w:val="a3"/>
      </w:pPr>
      <w:r>
        <w:lastRenderedPageBreak/>
        <w:t>а) Указать формулы расчёта показателей, используемых при проверке статистических гипотез</w:t>
      </w:r>
    </w:p>
    <w:p w:rsidR="00C4256E" w:rsidRDefault="00C4256E">
      <w:pPr>
        <w:pStyle w:val="a3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85"/>
        <w:gridCol w:w="6886"/>
      </w:tblGrid>
      <w:tr w:rsidR="00433242" w:rsidTr="000B7712">
        <w:tc>
          <w:tcPr>
            <w:tcW w:w="4248" w:type="dxa"/>
          </w:tcPr>
          <w:p w:rsidR="00433242" w:rsidRDefault="00433242" w:rsidP="000B7712"/>
        </w:tc>
        <w:tc>
          <w:tcPr>
            <w:tcW w:w="5040" w:type="dxa"/>
          </w:tcPr>
          <w:p w:rsidR="00433242" w:rsidRDefault="00433242" w:rsidP="000B7712">
            <w:r>
              <w:t>Выражение</w:t>
            </w:r>
          </w:p>
        </w:tc>
      </w:tr>
      <w:tr w:rsidR="00433242" w:rsidTr="000B7712">
        <w:tc>
          <w:tcPr>
            <w:tcW w:w="4248" w:type="dxa"/>
          </w:tcPr>
          <w:p w:rsidR="00433242" w:rsidRDefault="00433242" w:rsidP="000B7712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433242" w:rsidRDefault="00433242" w:rsidP="000B7712"/>
          <w:p w:rsidR="00433242" w:rsidRDefault="00433242" w:rsidP="000B7712">
            <w:r w:rsidRPr="0005502A">
              <w:rPr>
                <w:noProof/>
                <w:lang w:val="en-US" w:eastAsia="en-US"/>
              </w:rPr>
              <w:drawing>
                <wp:inline distT="0" distB="0" distL="0" distR="0">
                  <wp:extent cx="1455420" cy="759697"/>
                  <wp:effectExtent l="0" t="0" r="0" b="2540"/>
                  <wp:docPr id="186377676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377676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779" cy="760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>
            <w:pPr>
              <w:rPr>
                <w:lang w:val="en-US"/>
              </w:rPr>
            </w:pPr>
          </w:p>
          <w:p w:rsidR="00433242" w:rsidRDefault="00433242" w:rsidP="000B7712">
            <w:pPr>
              <w:rPr>
                <w:lang w:val="en-US"/>
              </w:rPr>
            </w:pPr>
          </w:p>
        </w:tc>
      </w:tr>
      <w:tr w:rsidR="00433242" w:rsidTr="000B7712">
        <w:tc>
          <w:tcPr>
            <w:tcW w:w="4248" w:type="dxa"/>
          </w:tcPr>
          <w:p w:rsidR="00433242" w:rsidRDefault="00433242" w:rsidP="000B7712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433242" w:rsidRDefault="00433242" w:rsidP="000B7712">
            <w:r w:rsidRPr="0005502A">
              <w:rPr>
                <w:noProof/>
                <w:lang w:val="en-US" w:eastAsia="en-US"/>
              </w:rPr>
              <w:drawing>
                <wp:inline distT="0" distB="0" distL="0" distR="0">
                  <wp:extent cx="2067213" cy="647790"/>
                  <wp:effectExtent l="0" t="0" r="9525" b="0"/>
                  <wp:docPr id="4096490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649012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213" cy="64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3242" w:rsidTr="000B7712">
        <w:tc>
          <w:tcPr>
            <w:tcW w:w="4248" w:type="dxa"/>
          </w:tcPr>
          <w:p w:rsidR="00433242" w:rsidRDefault="00433242" w:rsidP="000B7712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433242" w:rsidRDefault="00433242" w:rsidP="000B7712"/>
          <w:p w:rsidR="00433242" w:rsidRDefault="00433242" w:rsidP="000B7712">
            <w:r w:rsidRPr="0005502A">
              <w:rPr>
                <w:noProof/>
                <w:lang w:val="en-US" w:eastAsia="en-US"/>
              </w:rPr>
              <w:drawing>
                <wp:inline distT="0" distB="0" distL="0" distR="0">
                  <wp:extent cx="4235035" cy="414374"/>
                  <wp:effectExtent l="0" t="0" r="0" b="5080"/>
                  <wp:docPr id="6818759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187591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7628" cy="4283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  <w:tr w:rsidR="00433242" w:rsidTr="000B7712">
        <w:tc>
          <w:tcPr>
            <w:tcW w:w="4248" w:type="dxa"/>
          </w:tcPr>
          <w:p w:rsidR="00433242" w:rsidRDefault="00433242" w:rsidP="000B7712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433242" w:rsidRDefault="00433242" w:rsidP="000B7712"/>
          <w:p w:rsidR="00433242" w:rsidRDefault="00433242" w:rsidP="000B7712">
            <w:r w:rsidRPr="00EC1BB8">
              <w:rPr>
                <w:noProof/>
                <w:lang w:val="en-US" w:eastAsia="en-US"/>
              </w:rPr>
              <w:drawing>
                <wp:inline distT="0" distB="0" distL="0" distR="0">
                  <wp:extent cx="3369237" cy="399607"/>
                  <wp:effectExtent l="0" t="0" r="3175" b="635"/>
                  <wp:docPr id="200120771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1207715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0613" cy="4045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</w:rPr>
        <w:sym w:font="Symbol" w:char="F073"/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>
        <w:tc>
          <w:tcPr>
            <w:tcW w:w="1008" w:type="dxa"/>
          </w:tcPr>
          <w:p w:rsidR="00C4256E" w:rsidRDefault="00C4256E">
            <w:r>
              <w:sym w:font="Symbol" w:char="F073"/>
            </w:r>
            <w:r>
              <w:rPr>
                <w:vertAlign w:val="subscript"/>
              </w:rPr>
              <w:t>0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:rsidR="00C4256E" w:rsidRDefault="00C4256E">
            <w:r>
              <w:t>Вывод</w:t>
            </w:r>
          </w:p>
        </w:tc>
      </w:tr>
      <w:tr w:rsidR="003D40F9" w:rsidTr="00D30942">
        <w:tc>
          <w:tcPr>
            <w:tcW w:w="1008" w:type="dxa"/>
          </w:tcPr>
          <w:p w:rsidR="003D40F9" w:rsidRPr="003D40F9" w:rsidRDefault="003D40F9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</w:t>
            </w:r>
          </w:p>
        </w:tc>
        <w:tc>
          <w:tcPr>
            <w:tcW w:w="1440" w:type="dxa"/>
          </w:tcPr>
          <w:p w:rsidR="003D40F9" w:rsidRDefault="003D40F9">
            <w:r>
              <w:t>0.1</w:t>
            </w:r>
          </w:p>
        </w:tc>
        <w:tc>
          <w:tcPr>
            <w:tcW w:w="1673" w:type="dxa"/>
          </w:tcPr>
          <w:p w:rsidR="003D40F9" w:rsidRDefault="003D40F9">
            <w:r w:rsidRPr="003D40F9">
              <w:t>2230.259</w:t>
            </w:r>
          </w:p>
        </w:tc>
        <w:tc>
          <w:tcPr>
            <w:tcW w:w="1080" w:type="dxa"/>
          </w:tcPr>
          <w:p w:rsidR="003D40F9" w:rsidRPr="003D40F9" w:rsidRDefault="003D40F9">
            <w:r w:rsidRPr="003D40F9">
              <w:t>0.000</w:t>
            </w:r>
          </w:p>
        </w:tc>
        <w:tc>
          <w:tcPr>
            <w:tcW w:w="1983" w:type="dxa"/>
            <w:vAlign w:val="center"/>
          </w:tcPr>
          <w:p w:rsidR="003D40F9" w:rsidRPr="008F7F3A" w:rsidRDefault="003D40F9" w:rsidP="00D30942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rPr>
                <w:color w:val="000000"/>
                <w:sz w:val="22"/>
                <w:szCs w:val="22"/>
              </w:rPr>
              <w:t>H0 отвергается</w:t>
            </w:r>
          </w:p>
        </w:tc>
        <w:tc>
          <w:tcPr>
            <w:tcW w:w="2464" w:type="dxa"/>
            <w:vAlign w:val="center"/>
          </w:tcPr>
          <w:p w:rsidR="003D40F9" w:rsidRPr="003D40F9" w:rsidRDefault="003D40F9" w:rsidP="00D30942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sym w:font="Symbol" w:char="F073"/>
            </w:r>
            <w:r>
              <w:rPr>
                <w:color w:val="000000"/>
                <w:sz w:val="22"/>
                <w:szCs w:val="22"/>
                <w:lang w:val="ru-RU"/>
              </w:rPr>
              <w:t xml:space="preserve"> !=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>
              <w:rPr>
                <w:color w:val="000000"/>
                <w:sz w:val="22"/>
                <w:szCs w:val="22"/>
                <w:lang w:val="ru-RU"/>
              </w:rPr>
              <w:t>2</w:t>
            </w:r>
          </w:p>
        </w:tc>
      </w:tr>
      <w:tr w:rsidR="003D40F9" w:rsidTr="00D30942">
        <w:tc>
          <w:tcPr>
            <w:tcW w:w="1008" w:type="dxa"/>
          </w:tcPr>
          <w:p w:rsidR="003D40F9" w:rsidRPr="003D40F9" w:rsidRDefault="003D40F9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5</w:t>
            </w:r>
          </w:p>
        </w:tc>
        <w:tc>
          <w:tcPr>
            <w:tcW w:w="1440" w:type="dxa"/>
          </w:tcPr>
          <w:p w:rsidR="003D40F9" w:rsidRDefault="003D40F9">
            <w:pPr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:rsidR="003D40F9" w:rsidRDefault="003D40F9">
            <w:r w:rsidRPr="003D40F9">
              <w:t>356.841</w:t>
            </w:r>
          </w:p>
        </w:tc>
        <w:tc>
          <w:tcPr>
            <w:tcW w:w="1080" w:type="dxa"/>
          </w:tcPr>
          <w:p w:rsidR="003D40F9" w:rsidRPr="003D40F9" w:rsidRDefault="003D40F9">
            <w:r w:rsidRPr="003D40F9">
              <w:t>0.096</w:t>
            </w:r>
          </w:p>
        </w:tc>
        <w:tc>
          <w:tcPr>
            <w:tcW w:w="1983" w:type="dxa"/>
            <w:vAlign w:val="center"/>
          </w:tcPr>
          <w:p w:rsidR="003D40F9" w:rsidRPr="008F7F3A" w:rsidRDefault="003D40F9" w:rsidP="00D30942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rPr>
                <w:color w:val="000000"/>
                <w:sz w:val="22"/>
                <w:szCs w:val="22"/>
              </w:rPr>
              <w:t>H</w:t>
            </w:r>
            <w:r w:rsidRPr="008F7F3A">
              <w:rPr>
                <w:color w:val="000000"/>
                <w:sz w:val="22"/>
                <w:szCs w:val="22"/>
                <w:lang w:val="ru-RU"/>
              </w:rPr>
              <w:t>0 принимается</w:t>
            </w:r>
          </w:p>
        </w:tc>
        <w:tc>
          <w:tcPr>
            <w:tcW w:w="2464" w:type="dxa"/>
            <w:vAlign w:val="center"/>
          </w:tcPr>
          <w:p w:rsidR="003D40F9" w:rsidRPr="008F7F3A" w:rsidRDefault="003D40F9" w:rsidP="003D40F9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sym w:font="Symbol" w:char="F073"/>
            </w:r>
            <w:r w:rsidRPr="008F7F3A">
              <w:rPr>
                <w:color w:val="000000"/>
                <w:sz w:val="22"/>
                <w:szCs w:val="22"/>
                <w:lang w:val="ru-RU"/>
              </w:rPr>
              <w:t xml:space="preserve"> можно </w:t>
            </w:r>
            <w:r>
              <w:rPr>
                <w:color w:val="000000"/>
                <w:sz w:val="22"/>
                <w:szCs w:val="22"/>
                <w:lang w:val="ru-RU"/>
              </w:rPr>
              <w:t xml:space="preserve">принять </w:t>
            </w:r>
            <w:r w:rsidRPr="003D40F9">
              <w:rPr>
                <w:color w:val="000000"/>
                <w:sz w:val="22"/>
                <w:szCs w:val="22"/>
                <w:lang w:val="ru-RU"/>
              </w:rPr>
              <w:t>5</w:t>
            </w:r>
            <w:r>
              <w:rPr>
                <w:color w:val="000000"/>
                <w:sz w:val="22"/>
                <w:szCs w:val="22"/>
                <w:lang w:val="ru-RU"/>
              </w:rPr>
              <w:t xml:space="preserve"> при данном уро</w:t>
            </w:r>
            <w:r w:rsidRPr="003D40F9">
              <w:rPr>
                <w:color w:val="000000"/>
                <w:sz w:val="22"/>
                <w:szCs w:val="22"/>
                <w:lang w:val="ru-RU"/>
              </w:rPr>
              <w:t>в</w:t>
            </w:r>
            <w:r>
              <w:rPr>
                <w:color w:val="000000"/>
                <w:sz w:val="22"/>
                <w:szCs w:val="22"/>
                <w:lang w:val="ru-RU"/>
              </w:rPr>
              <w:t>не значимости</w:t>
            </w:r>
          </w:p>
        </w:tc>
      </w:tr>
      <w:tr w:rsidR="003D40F9" w:rsidTr="00D30942">
        <w:tc>
          <w:tcPr>
            <w:tcW w:w="1008" w:type="dxa"/>
          </w:tcPr>
          <w:p w:rsidR="003D40F9" w:rsidRPr="003D40F9" w:rsidRDefault="003D40F9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0</w:t>
            </w:r>
          </w:p>
        </w:tc>
        <w:tc>
          <w:tcPr>
            <w:tcW w:w="1440" w:type="dxa"/>
          </w:tcPr>
          <w:p w:rsidR="003D40F9" w:rsidRDefault="003D40F9">
            <w:r>
              <w:t>0.1</w:t>
            </w:r>
          </w:p>
        </w:tc>
        <w:tc>
          <w:tcPr>
            <w:tcW w:w="1673" w:type="dxa"/>
          </w:tcPr>
          <w:p w:rsidR="003D40F9" w:rsidRDefault="003D40F9">
            <w:r w:rsidRPr="003D40F9">
              <w:t>22.302</w:t>
            </w:r>
          </w:p>
        </w:tc>
        <w:tc>
          <w:tcPr>
            <w:tcW w:w="1080" w:type="dxa"/>
          </w:tcPr>
          <w:p w:rsidR="003D40F9" w:rsidRPr="003D40F9" w:rsidRDefault="003D40F9">
            <w:r w:rsidRPr="003D40F9">
              <w:t>7.0e-119</w:t>
            </w:r>
          </w:p>
        </w:tc>
        <w:tc>
          <w:tcPr>
            <w:tcW w:w="1983" w:type="dxa"/>
            <w:vAlign w:val="center"/>
          </w:tcPr>
          <w:p w:rsidR="003D40F9" w:rsidRPr="008F7F3A" w:rsidRDefault="003D40F9" w:rsidP="00D30942">
            <w:pPr>
              <w:pStyle w:val="aa"/>
              <w:spacing w:before="0" w:beforeAutospacing="0" w:after="0" w:afterAutospacing="0"/>
              <w:jc w:val="center"/>
              <w:rPr>
                <w:lang w:val="ru-RU"/>
              </w:rPr>
            </w:pPr>
            <w:r>
              <w:rPr>
                <w:color w:val="000000"/>
                <w:sz w:val="22"/>
                <w:szCs w:val="22"/>
              </w:rPr>
              <w:t>H</w:t>
            </w:r>
            <w:r w:rsidRPr="008F7F3A">
              <w:rPr>
                <w:color w:val="000000"/>
                <w:sz w:val="22"/>
                <w:szCs w:val="22"/>
                <w:lang w:val="ru-RU"/>
              </w:rPr>
              <w:t xml:space="preserve">0 </w:t>
            </w:r>
            <w:r>
              <w:rPr>
                <w:color w:val="000000"/>
                <w:sz w:val="22"/>
                <w:szCs w:val="22"/>
                <w:lang w:val="ru-RU"/>
              </w:rPr>
              <w:t>отвергается</w:t>
            </w:r>
          </w:p>
        </w:tc>
        <w:tc>
          <w:tcPr>
            <w:tcW w:w="2464" w:type="dxa"/>
            <w:vAlign w:val="center"/>
          </w:tcPr>
          <w:p w:rsidR="003D40F9" w:rsidRPr="008F7F3A" w:rsidRDefault="003D40F9" w:rsidP="00D30942">
            <w:pPr>
              <w:pStyle w:val="aa"/>
              <w:spacing w:before="0" w:beforeAutospacing="0" w:after="0" w:afterAutospacing="0"/>
              <w:jc w:val="center"/>
            </w:pPr>
            <w:r>
              <w:sym w:font="Symbol" w:char="F073"/>
            </w:r>
            <w:r>
              <w:rPr>
                <w:lang w:val="ru-RU"/>
              </w:rPr>
              <w:t xml:space="preserve"> </w:t>
            </w:r>
            <w:r w:rsidRPr="008F7F3A">
              <w:rPr>
                <w:lang w:val="ru-RU"/>
              </w:rPr>
              <w:t>!=</w:t>
            </w:r>
            <w:r>
              <w:t xml:space="preserve"> 20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3. Проверка статистических гипотез о равенстве математических ожидан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  <w:r w:rsidR="00EF5EB7">
        <w:t xml:space="preserve"> С11</w:t>
      </w:r>
    </w:p>
    <w:p w:rsidR="00C4256E" w:rsidRDefault="00C4256E">
      <w:pPr>
        <w:spacing w:line="360" w:lineRule="auto"/>
      </w:pPr>
      <w:r>
        <w:t xml:space="preserve">Анализируемый признак 2 – </w:t>
      </w:r>
      <w:r w:rsidR="00EF5EB7">
        <w:t xml:space="preserve"> С12</w:t>
      </w:r>
    </w:p>
    <w:p w:rsidR="00C4256E" w:rsidRPr="00EF5EB7" w:rsidRDefault="00C4256E">
      <w:pPr>
        <w:spacing w:line="360" w:lineRule="auto"/>
        <w:rPr>
          <w:lang w:val="en-US"/>
        </w:rPr>
      </w:pPr>
      <w:r>
        <w:t>Объёмы выборок –</w:t>
      </w:r>
      <w:r w:rsidR="00EF5EB7">
        <w:t xml:space="preserve"> 315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219" w:dyaOrig="720">
          <v:shape id="_x0000_i1027" type="#_x0000_t75" style="width:60.75pt;height:36.3pt" o:ole="">
            <v:imagedata r:id="rId37" o:title=""/>
          </v:shape>
          <o:OLEObject Type="Embed" ProgID="Equation.DSMT4" ShapeID="_x0000_i1027" DrawAspect="Content" ObjectID="_1765193683" r:id="rId38"/>
        </w:object>
      </w:r>
    </w:p>
    <w:p w:rsidR="00433242" w:rsidRDefault="00433242">
      <w:pPr>
        <w:pStyle w:val="a3"/>
      </w:pPr>
    </w:p>
    <w:p w:rsidR="00C4256E" w:rsidRDefault="00C4256E">
      <w:pPr>
        <w:pStyle w:val="a3"/>
      </w:pPr>
      <w:r>
        <w:lastRenderedPageBreak/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7"/>
        <w:gridCol w:w="7304"/>
      </w:tblGrid>
      <w:tr w:rsidR="00433242" w:rsidTr="000B7712">
        <w:tc>
          <w:tcPr>
            <w:tcW w:w="4248" w:type="dxa"/>
          </w:tcPr>
          <w:p w:rsidR="00433242" w:rsidRDefault="00433242" w:rsidP="000B7712"/>
        </w:tc>
        <w:tc>
          <w:tcPr>
            <w:tcW w:w="5040" w:type="dxa"/>
          </w:tcPr>
          <w:p w:rsidR="00433242" w:rsidRDefault="00433242" w:rsidP="000B7712">
            <w:r>
              <w:t>Выражение</w:t>
            </w:r>
          </w:p>
        </w:tc>
      </w:tr>
      <w:tr w:rsidR="00433242" w:rsidTr="000B7712">
        <w:tc>
          <w:tcPr>
            <w:tcW w:w="4248" w:type="dxa"/>
          </w:tcPr>
          <w:p w:rsidR="00433242" w:rsidRDefault="00433242" w:rsidP="000B7712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433242" w:rsidRDefault="00433242" w:rsidP="000B7712"/>
          <w:p w:rsidR="00433242" w:rsidRDefault="00433242" w:rsidP="000B7712">
            <w:r w:rsidRPr="007F1C5F">
              <w:rPr>
                <w:noProof/>
                <w:lang w:val="en-US" w:eastAsia="en-US"/>
              </w:rPr>
              <w:drawing>
                <wp:inline distT="0" distB="0" distL="0" distR="0">
                  <wp:extent cx="2186940" cy="663893"/>
                  <wp:effectExtent l="0" t="0" r="3810" b="3175"/>
                  <wp:docPr id="3248274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482747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2839" cy="665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  <w:tr w:rsidR="00433242" w:rsidTr="000B7712">
        <w:tc>
          <w:tcPr>
            <w:tcW w:w="4248" w:type="dxa"/>
          </w:tcPr>
          <w:p w:rsidR="00433242" w:rsidRDefault="00433242" w:rsidP="000B7712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433242" w:rsidRDefault="000B7712" w:rsidP="000B7712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3611522" cy="1196423"/>
                  <wp:effectExtent l="19050" t="0" r="7978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9087" cy="11956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3242" w:rsidTr="000B7712">
        <w:tc>
          <w:tcPr>
            <w:tcW w:w="4248" w:type="dxa"/>
          </w:tcPr>
          <w:p w:rsidR="00433242" w:rsidRDefault="00433242" w:rsidP="000B7712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433242" w:rsidRDefault="00433242" w:rsidP="000B7712"/>
          <w:p w:rsidR="00433242" w:rsidRDefault="00433242" w:rsidP="000B7712">
            <w:r w:rsidRPr="003669A7">
              <w:rPr>
                <w:noProof/>
                <w:lang w:val="en-US" w:eastAsia="en-US"/>
              </w:rPr>
              <w:drawing>
                <wp:inline distT="0" distB="0" distL="0" distR="0">
                  <wp:extent cx="4500387" cy="439433"/>
                  <wp:effectExtent l="0" t="0" r="0" b="0"/>
                  <wp:docPr id="82269138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2691382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3298" cy="443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  <w:tr w:rsidR="00433242" w:rsidTr="000B7712">
        <w:tc>
          <w:tcPr>
            <w:tcW w:w="4248" w:type="dxa"/>
          </w:tcPr>
          <w:p w:rsidR="00433242" w:rsidRDefault="00433242" w:rsidP="000B7712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433242" w:rsidRDefault="00433242" w:rsidP="000B7712"/>
          <w:p w:rsidR="00433242" w:rsidRDefault="00433242" w:rsidP="000B7712">
            <w:r w:rsidRPr="00013EEF">
              <w:rPr>
                <w:noProof/>
                <w:lang w:val="en-US" w:eastAsia="en-US"/>
              </w:rPr>
              <w:drawing>
                <wp:inline distT="0" distB="0" distL="0" distR="0">
                  <wp:extent cx="3116580" cy="374872"/>
                  <wp:effectExtent l="0" t="0" r="7620" b="6350"/>
                  <wp:docPr id="28726846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7268464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701" cy="379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33242" w:rsidRDefault="00433242" w:rsidP="000B7712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EF5EB7" w:rsidRPr="00F930CF" w:rsidRDefault="00EF5EB7" w:rsidP="00F930CF">
            <w:pPr>
              <w:rPr>
                <w:iCs/>
              </w:rPr>
            </w:pPr>
            <w:r w:rsidRPr="00F930CF">
              <w:rPr>
                <w:iCs/>
              </w:rPr>
              <w:t>15.126</w:t>
            </w:r>
          </w:p>
          <w:p w:rsidR="00C4256E" w:rsidRPr="00F930CF" w:rsidRDefault="00C4256E" w:rsidP="00F930CF">
            <w:pPr>
              <w:rPr>
                <w:iCs/>
              </w:rPr>
            </w:pPr>
          </w:p>
        </w:tc>
        <w:tc>
          <w:tcPr>
            <w:tcW w:w="1080" w:type="dxa"/>
            <w:vMerge w:val="restart"/>
          </w:tcPr>
          <w:p w:rsidR="00EF5EB7" w:rsidRPr="00F930CF" w:rsidRDefault="00EF5EB7" w:rsidP="00F930CF">
            <w:pPr>
              <w:rPr>
                <w:iCs/>
              </w:rPr>
            </w:pPr>
            <w:r w:rsidRPr="00F930CF">
              <w:rPr>
                <w:iCs/>
              </w:rPr>
              <w:t>1.9e-41</w:t>
            </w:r>
          </w:p>
          <w:p w:rsidR="00C4256E" w:rsidRPr="00F930CF" w:rsidRDefault="00C4256E" w:rsidP="00F930CF">
            <w:pPr>
              <w:rPr>
                <w:iCs/>
              </w:rPr>
            </w:pPr>
          </w:p>
        </w:tc>
        <w:tc>
          <w:tcPr>
            <w:tcW w:w="1983" w:type="dxa"/>
          </w:tcPr>
          <w:p w:rsidR="00C4256E" w:rsidRDefault="00EF5EB7" w:rsidP="00F930CF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F930CF" w:rsidRDefault="00F930CF" w:rsidP="00F930CF">
            <w:pPr>
              <w:rPr>
                <w:iCs/>
              </w:rPr>
            </w:pPr>
            <w:r>
              <w:rPr>
                <w:iCs/>
              </w:rPr>
              <w:t>Нельзя считать</w:t>
            </w:r>
          </w:p>
          <w:p w:rsidR="00C4256E" w:rsidRPr="00F930CF" w:rsidRDefault="00EF5EB7" w:rsidP="00F930CF">
            <w:pPr>
              <w:rPr>
                <w:iCs/>
              </w:rPr>
            </w:pPr>
            <w:r w:rsidRPr="00F930CF">
              <w:rPr>
                <w:iCs/>
              </w:rPr>
              <w:t>m</w:t>
            </w:r>
            <w:r>
              <w:rPr>
                <w:iCs/>
              </w:rPr>
              <w:t>1</w:t>
            </w:r>
            <w:r w:rsidRPr="00EF5EB7">
              <w:rPr>
                <w:iCs/>
              </w:rPr>
              <w:t xml:space="preserve"> !=</w:t>
            </w:r>
            <w:r w:rsidRPr="00F930CF">
              <w:rPr>
                <w:iCs/>
              </w:rPr>
              <w:t xml:space="preserve"> m2 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Pr="00F930CF" w:rsidRDefault="00C4256E">
            <w:pPr>
              <w:rPr>
                <w:iCs/>
              </w:rPr>
            </w:pPr>
          </w:p>
        </w:tc>
        <w:tc>
          <w:tcPr>
            <w:tcW w:w="1080" w:type="dxa"/>
            <w:vMerge/>
          </w:tcPr>
          <w:p w:rsidR="00C4256E" w:rsidRPr="00F930CF" w:rsidRDefault="00C4256E">
            <w:pPr>
              <w:rPr>
                <w:iCs/>
              </w:rPr>
            </w:pPr>
          </w:p>
        </w:tc>
        <w:tc>
          <w:tcPr>
            <w:tcW w:w="1983" w:type="dxa"/>
          </w:tcPr>
          <w:p w:rsidR="00C4256E" w:rsidRDefault="00EF5EB7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F930CF" w:rsidRDefault="00F930CF" w:rsidP="00F930CF">
            <w:pPr>
              <w:rPr>
                <w:iCs/>
              </w:rPr>
            </w:pPr>
            <w:r>
              <w:rPr>
                <w:iCs/>
              </w:rPr>
              <w:t>Нельзя считать</w:t>
            </w:r>
          </w:p>
          <w:p w:rsidR="00C4256E" w:rsidRDefault="00F930CF" w:rsidP="00F930CF">
            <w:pPr>
              <w:rPr>
                <w:iCs/>
              </w:rPr>
            </w:pPr>
            <w:r w:rsidRPr="00F930CF">
              <w:rPr>
                <w:iCs/>
              </w:rPr>
              <w:t>m</w:t>
            </w:r>
            <w:r>
              <w:rPr>
                <w:iCs/>
              </w:rPr>
              <w:t>1</w:t>
            </w:r>
            <w:r w:rsidRPr="00EF5EB7">
              <w:rPr>
                <w:iCs/>
              </w:rPr>
              <w:t xml:space="preserve"> !=</w:t>
            </w:r>
            <w:r w:rsidRPr="00F930CF">
              <w:rPr>
                <w:iCs/>
              </w:rPr>
              <w:t xml:space="preserve"> m2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Pr="00F930CF" w:rsidRDefault="00C4256E">
            <w:pPr>
              <w:rPr>
                <w:iCs/>
              </w:rPr>
            </w:pPr>
          </w:p>
        </w:tc>
        <w:tc>
          <w:tcPr>
            <w:tcW w:w="1080" w:type="dxa"/>
            <w:vMerge/>
          </w:tcPr>
          <w:p w:rsidR="00C4256E" w:rsidRPr="00F930CF" w:rsidRDefault="00C4256E">
            <w:pPr>
              <w:rPr>
                <w:iCs/>
              </w:rPr>
            </w:pPr>
          </w:p>
        </w:tc>
        <w:tc>
          <w:tcPr>
            <w:tcW w:w="1983" w:type="dxa"/>
          </w:tcPr>
          <w:p w:rsidR="00C4256E" w:rsidRDefault="00EF5EB7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F930CF" w:rsidRDefault="00F930CF" w:rsidP="00F930CF">
            <w:pPr>
              <w:rPr>
                <w:iCs/>
              </w:rPr>
            </w:pPr>
            <w:r>
              <w:rPr>
                <w:iCs/>
              </w:rPr>
              <w:t>Нельзя считать</w:t>
            </w:r>
          </w:p>
          <w:p w:rsidR="00C4256E" w:rsidRDefault="00F930CF" w:rsidP="00F930CF">
            <w:pPr>
              <w:rPr>
                <w:iCs/>
              </w:rPr>
            </w:pPr>
            <w:r w:rsidRPr="00F930CF">
              <w:rPr>
                <w:iCs/>
              </w:rPr>
              <w:t>m</w:t>
            </w:r>
            <w:r>
              <w:rPr>
                <w:iCs/>
              </w:rPr>
              <w:t>1</w:t>
            </w:r>
            <w:r w:rsidRPr="00EF5EB7">
              <w:rPr>
                <w:iCs/>
              </w:rPr>
              <w:t xml:space="preserve"> !=</w:t>
            </w:r>
            <w:r w:rsidRPr="00F930CF">
              <w:rPr>
                <w:iCs/>
              </w:rPr>
              <w:t xml:space="preserve"> m2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4. Проверка статистических гипотез о равенстве дисперс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  <w:r w:rsidR="00F930CF">
        <w:t xml:space="preserve"> С11</w:t>
      </w:r>
    </w:p>
    <w:p w:rsidR="00C4256E" w:rsidRDefault="00C4256E">
      <w:pPr>
        <w:spacing w:line="360" w:lineRule="auto"/>
      </w:pPr>
      <w:r>
        <w:t xml:space="preserve">Анализируемый признак 2 – </w:t>
      </w:r>
      <w:r w:rsidR="00F930CF">
        <w:t xml:space="preserve"> С12</w:t>
      </w:r>
    </w:p>
    <w:p w:rsidR="00C4256E" w:rsidRDefault="00C4256E">
      <w:pPr>
        <w:spacing w:line="360" w:lineRule="auto"/>
      </w:pPr>
      <w:r>
        <w:t xml:space="preserve">Объёмы выборок – </w:t>
      </w:r>
      <w:r w:rsidR="00F930CF">
        <w:t>315</w:t>
      </w:r>
    </w:p>
    <w:p w:rsidR="00C4256E" w:rsidRPr="00F930CF" w:rsidRDefault="00C4256E">
      <w:pPr>
        <w:spacing w:line="360" w:lineRule="auto"/>
        <w:rPr>
          <w:lang w:val="en-US"/>
        </w:rPr>
      </w:pPr>
      <w:r>
        <w:t xml:space="preserve">Статистическая гипотеза – </w:t>
      </w:r>
      <w:r>
        <w:rPr>
          <w:position w:val="-30"/>
          <w:lang w:val="en-US"/>
        </w:rPr>
        <w:object w:dxaOrig="1180" w:dyaOrig="720">
          <v:shape id="_x0000_i1028" type="#_x0000_t75" style="width:58.85pt;height:36.3pt" o:ole="">
            <v:imagedata r:id="rId43" o:title=""/>
          </v:shape>
          <o:OLEObject Type="Embed" ProgID="Equation.DSMT4" ShapeID="_x0000_i1028" DrawAspect="Content" ObjectID="_1765193684" r:id="rId44"/>
        </w:object>
      </w:r>
    </w:p>
    <w:p w:rsidR="000B7712" w:rsidRDefault="000B7712">
      <w:pPr>
        <w:pStyle w:val="a3"/>
      </w:pPr>
    </w:p>
    <w:p w:rsidR="00C4256E" w:rsidRDefault="00C4256E">
      <w:pPr>
        <w:pStyle w:val="a3"/>
      </w:pPr>
      <w:r>
        <w:lastRenderedPageBreak/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04"/>
        <w:gridCol w:w="6667"/>
      </w:tblGrid>
      <w:tr w:rsidR="000B7712" w:rsidTr="000B7712">
        <w:tc>
          <w:tcPr>
            <w:tcW w:w="4248" w:type="dxa"/>
          </w:tcPr>
          <w:p w:rsidR="000B7712" w:rsidRDefault="000B7712" w:rsidP="000B7712"/>
        </w:tc>
        <w:tc>
          <w:tcPr>
            <w:tcW w:w="5040" w:type="dxa"/>
          </w:tcPr>
          <w:p w:rsidR="000B7712" w:rsidRDefault="000B7712" w:rsidP="000B7712">
            <w:r>
              <w:t>Выражение</w:t>
            </w:r>
          </w:p>
        </w:tc>
      </w:tr>
      <w:tr w:rsidR="000B7712" w:rsidTr="000B7712">
        <w:tc>
          <w:tcPr>
            <w:tcW w:w="4248" w:type="dxa"/>
          </w:tcPr>
          <w:p w:rsidR="000B7712" w:rsidRDefault="000B7712" w:rsidP="000B7712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0B7712" w:rsidRDefault="000B7712" w:rsidP="000B7712">
            <w:r w:rsidRPr="004B39BC">
              <w:rPr>
                <w:noProof/>
                <w:lang w:val="en-US" w:eastAsia="en-US"/>
              </w:rPr>
              <w:drawing>
                <wp:inline distT="0" distB="0" distL="0" distR="0">
                  <wp:extent cx="982980" cy="689671"/>
                  <wp:effectExtent l="0" t="0" r="7620" b="0"/>
                  <wp:docPr id="127102548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1025486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266" cy="690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  <w:p w:rsidR="000B7712" w:rsidRDefault="000B7712" w:rsidP="000B7712"/>
        </w:tc>
      </w:tr>
      <w:tr w:rsidR="000B7712" w:rsidTr="000B7712">
        <w:tc>
          <w:tcPr>
            <w:tcW w:w="4248" w:type="dxa"/>
          </w:tcPr>
          <w:p w:rsidR="000B7712" w:rsidRDefault="000B7712" w:rsidP="000B7712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0B7712" w:rsidRDefault="000B7712" w:rsidP="000B7712">
            <w:r w:rsidRPr="00506C44">
              <w:rPr>
                <w:noProof/>
                <w:lang w:val="en-US" w:eastAsia="en-US"/>
              </w:rPr>
              <w:drawing>
                <wp:inline distT="0" distB="0" distL="0" distR="0">
                  <wp:extent cx="2819794" cy="514422"/>
                  <wp:effectExtent l="0" t="0" r="0" b="0"/>
                  <wp:docPr id="62771996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7719967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794" cy="514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712" w:rsidTr="000B7712">
        <w:tc>
          <w:tcPr>
            <w:tcW w:w="4248" w:type="dxa"/>
          </w:tcPr>
          <w:p w:rsidR="000B7712" w:rsidRDefault="000B7712" w:rsidP="000B7712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0B7712" w:rsidRDefault="000B7712" w:rsidP="000B7712"/>
          <w:p w:rsidR="000B7712" w:rsidRDefault="000B7712" w:rsidP="000B7712">
            <w:r w:rsidRPr="00506C44">
              <w:rPr>
                <w:noProof/>
                <w:lang w:val="en-US" w:eastAsia="en-US"/>
              </w:rPr>
              <w:drawing>
                <wp:inline distT="0" distB="0" distL="0" distR="0">
                  <wp:extent cx="4094181" cy="236329"/>
                  <wp:effectExtent l="0" t="0" r="1905" b="0"/>
                  <wp:docPr id="131706372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706372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6249" cy="2416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</w:tc>
      </w:tr>
      <w:tr w:rsidR="000B7712" w:rsidTr="000B7712">
        <w:tc>
          <w:tcPr>
            <w:tcW w:w="4248" w:type="dxa"/>
          </w:tcPr>
          <w:p w:rsidR="000B7712" w:rsidRDefault="000B7712" w:rsidP="000B7712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0B7712" w:rsidRDefault="000B7712" w:rsidP="000B7712"/>
          <w:p w:rsidR="000B7712" w:rsidRDefault="000B7712" w:rsidP="000B7712">
            <w:r w:rsidRPr="00424250">
              <w:rPr>
                <w:noProof/>
                <w:lang w:val="en-US" w:eastAsia="en-US"/>
              </w:rPr>
              <w:drawing>
                <wp:inline distT="0" distB="0" distL="0" distR="0">
                  <wp:extent cx="2758440" cy="343994"/>
                  <wp:effectExtent l="0" t="0" r="3810" b="0"/>
                  <wp:docPr id="100215697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2156977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045" cy="3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б) Проверить статистические гипотезы</w:t>
      </w:r>
    </w:p>
    <w:p w:rsidR="00F930CF" w:rsidRDefault="00F930CF">
      <w:pPr>
        <w:spacing w:line="360" w:lineRule="auto"/>
        <w:rPr>
          <w:i/>
          <w:iCs/>
          <w:lang w:val="en-US"/>
        </w:rPr>
      </w:pPr>
    </w:p>
    <w:p w:rsidR="00F930CF" w:rsidRDefault="00F930CF">
      <w:pPr>
        <w:spacing w:line="360" w:lineRule="auto"/>
        <w:rPr>
          <w:i/>
          <w:iCs/>
          <w:lang w:val="en-US"/>
        </w:rPr>
      </w:pPr>
    </w:p>
    <w:p w:rsidR="00F930CF" w:rsidRDefault="00F930CF">
      <w:pPr>
        <w:spacing w:line="360" w:lineRule="auto"/>
        <w:rPr>
          <w:i/>
          <w:iCs/>
          <w:lang w:val="en-US"/>
        </w:rPr>
      </w:pPr>
    </w:p>
    <w:p w:rsidR="00F930CF" w:rsidRPr="00F930CF" w:rsidRDefault="00F930CF">
      <w:pPr>
        <w:spacing w:line="360" w:lineRule="auto"/>
        <w:rPr>
          <w:i/>
          <w:iCs/>
          <w:lang w:val="en-US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F930CF">
        <w:trPr>
          <w:cantSplit/>
        </w:trPr>
        <w:tc>
          <w:tcPr>
            <w:tcW w:w="1440" w:type="dxa"/>
          </w:tcPr>
          <w:p w:rsidR="00F930CF" w:rsidRDefault="00F930CF">
            <w:r>
              <w:t>0.01</w:t>
            </w:r>
          </w:p>
        </w:tc>
        <w:tc>
          <w:tcPr>
            <w:tcW w:w="2365" w:type="dxa"/>
            <w:vMerge w:val="restart"/>
          </w:tcPr>
          <w:p w:rsidR="00F930CF" w:rsidRPr="00F930CF" w:rsidRDefault="00F930CF">
            <w:pPr>
              <w:rPr>
                <w:iCs/>
              </w:rPr>
            </w:pPr>
            <w:r w:rsidRPr="00F930CF">
              <w:rPr>
                <w:iCs/>
              </w:rPr>
              <w:t>6.255</w:t>
            </w:r>
          </w:p>
        </w:tc>
        <w:tc>
          <w:tcPr>
            <w:tcW w:w="1080" w:type="dxa"/>
            <w:vMerge w:val="restart"/>
          </w:tcPr>
          <w:p w:rsidR="00F930CF" w:rsidRPr="00F930CF" w:rsidRDefault="00F930CF">
            <w:pPr>
              <w:rPr>
                <w:iCs/>
              </w:rPr>
            </w:pPr>
            <w:r w:rsidRPr="00F930CF">
              <w:rPr>
                <w:iCs/>
              </w:rPr>
              <w:t>2.2e-16</w:t>
            </w:r>
          </w:p>
        </w:tc>
        <w:tc>
          <w:tcPr>
            <w:tcW w:w="1983" w:type="dxa"/>
          </w:tcPr>
          <w:p w:rsidR="00F930CF" w:rsidRDefault="00F930CF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F930CF" w:rsidRDefault="00F930CF" w:rsidP="00500A2E">
            <w:pPr>
              <w:rPr>
                <w:iCs/>
              </w:rPr>
            </w:pPr>
            <w:r>
              <w:rPr>
                <w:iCs/>
              </w:rPr>
              <w:t>Нельзя считать</w:t>
            </w:r>
          </w:p>
          <w:p w:rsidR="00F930CF" w:rsidRPr="00F930CF" w:rsidRDefault="00F930CF" w:rsidP="00500A2E">
            <w:pPr>
              <w:rPr>
                <w:iCs/>
              </w:rPr>
            </w:pPr>
            <w:r>
              <w:sym w:font="Symbol" w:char="F073"/>
            </w:r>
            <w:r>
              <w:rPr>
                <w:iCs/>
              </w:rPr>
              <w:t>1</w:t>
            </w:r>
            <w:r w:rsidRPr="00EF5EB7">
              <w:rPr>
                <w:iCs/>
              </w:rPr>
              <w:t xml:space="preserve"> !=</w:t>
            </w:r>
            <w:r>
              <w:rPr>
                <w:iCs/>
              </w:rPr>
              <w:t xml:space="preserve"> </w:t>
            </w:r>
            <w:r>
              <w:sym w:font="Symbol" w:char="F073"/>
            </w:r>
            <w:r w:rsidRPr="00F930CF">
              <w:rPr>
                <w:iCs/>
              </w:rPr>
              <w:t xml:space="preserve">2 </w:t>
            </w:r>
          </w:p>
        </w:tc>
      </w:tr>
      <w:tr w:rsidR="00F930CF">
        <w:trPr>
          <w:cantSplit/>
        </w:trPr>
        <w:tc>
          <w:tcPr>
            <w:tcW w:w="1440" w:type="dxa"/>
          </w:tcPr>
          <w:p w:rsidR="00F930CF" w:rsidRDefault="00F930CF">
            <w:r>
              <w:t>0.05</w:t>
            </w:r>
          </w:p>
        </w:tc>
        <w:tc>
          <w:tcPr>
            <w:tcW w:w="2365" w:type="dxa"/>
            <w:vMerge/>
          </w:tcPr>
          <w:p w:rsidR="00F930CF" w:rsidRDefault="00F930CF"/>
        </w:tc>
        <w:tc>
          <w:tcPr>
            <w:tcW w:w="1080" w:type="dxa"/>
            <w:vMerge/>
          </w:tcPr>
          <w:p w:rsidR="00F930CF" w:rsidRDefault="00F930CF">
            <w:pPr>
              <w:rPr>
                <w:i/>
              </w:rPr>
            </w:pPr>
          </w:p>
        </w:tc>
        <w:tc>
          <w:tcPr>
            <w:tcW w:w="1983" w:type="dxa"/>
          </w:tcPr>
          <w:p w:rsidR="00F930CF" w:rsidRDefault="00F930CF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F930CF" w:rsidRDefault="00F930CF" w:rsidP="00500A2E">
            <w:pPr>
              <w:rPr>
                <w:iCs/>
              </w:rPr>
            </w:pPr>
            <w:r>
              <w:rPr>
                <w:iCs/>
              </w:rPr>
              <w:t>Нельзя считать</w:t>
            </w:r>
          </w:p>
          <w:p w:rsidR="00F930CF" w:rsidRPr="00F930CF" w:rsidRDefault="00F930CF" w:rsidP="00500A2E">
            <w:pPr>
              <w:rPr>
                <w:iCs/>
              </w:rPr>
            </w:pPr>
            <w:r>
              <w:sym w:font="Symbol" w:char="F073"/>
            </w:r>
            <w:r>
              <w:rPr>
                <w:iCs/>
              </w:rPr>
              <w:t>1</w:t>
            </w:r>
            <w:r w:rsidRPr="00EF5EB7">
              <w:rPr>
                <w:iCs/>
              </w:rPr>
              <w:t xml:space="preserve"> !=</w:t>
            </w:r>
            <w:r>
              <w:rPr>
                <w:iCs/>
              </w:rPr>
              <w:t xml:space="preserve"> </w:t>
            </w:r>
            <w:r>
              <w:sym w:font="Symbol" w:char="F073"/>
            </w:r>
            <w:r w:rsidRPr="00F930CF">
              <w:rPr>
                <w:iCs/>
              </w:rPr>
              <w:t xml:space="preserve">2 </w:t>
            </w:r>
          </w:p>
        </w:tc>
      </w:tr>
      <w:tr w:rsidR="00F930CF">
        <w:trPr>
          <w:cantSplit/>
        </w:trPr>
        <w:tc>
          <w:tcPr>
            <w:tcW w:w="1440" w:type="dxa"/>
          </w:tcPr>
          <w:p w:rsidR="00F930CF" w:rsidRDefault="00F930CF">
            <w:r>
              <w:t>0.1</w:t>
            </w:r>
          </w:p>
        </w:tc>
        <w:tc>
          <w:tcPr>
            <w:tcW w:w="2365" w:type="dxa"/>
            <w:vMerge/>
          </w:tcPr>
          <w:p w:rsidR="00F930CF" w:rsidRDefault="00F930CF"/>
        </w:tc>
        <w:tc>
          <w:tcPr>
            <w:tcW w:w="1080" w:type="dxa"/>
            <w:vMerge/>
          </w:tcPr>
          <w:p w:rsidR="00F930CF" w:rsidRDefault="00F930CF">
            <w:pPr>
              <w:rPr>
                <w:i/>
              </w:rPr>
            </w:pPr>
          </w:p>
        </w:tc>
        <w:tc>
          <w:tcPr>
            <w:tcW w:w="1983" w:type="dxa"/>
          </w:tcPr>
          <w:p w:rsidR="00F930CF" w:rsidRDefault="00F930CF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F930CF" w:rsidRDefault="00F930CF" w:rsidP="00500A2E">
            <w:pPr>
              <w:rPr>
                <w:iCs/>
              </w:rPr>
            </w:pPr>
            <w:r>
              <w:rPr>
                <w:iCs/>
              </w:rPr>
              <w:t>Нельзя считать</w:t>
            </w:r>
          </w:p>
          <w:p w:rsidR="00F930CF" w:rsidRPr="00F930CF" w:rsidRDefault="00F930CF" w:rsidP="00500A2E">
            <w:pPr>
              <w:rPr>
                <w:iCs/>
              </w:rPr>
            </w:pPr>
            <w:r>
              <w:sym w:font="Symbol" w:char="F073"/>
            </w:r>
            <w:r>
              <w:rPr>
                <w:iCs/>
              </w:rPr>
              <w:t>1</w:t>
            </w:r>
            <w:r w:rsidRPr="00EF5EB7">
              <w:rPr>
                <w:iCs/>
              </w:rPr>
              <w:t xml:space="preserve"> !=</w:t>
            </w:r>
            <w:r>
              <w:rPr>
                <w:iCs/>
              </w:rPr>
              <w:t xml:space="preserve"> </w:t>
            </w:r>
            <w:r>
              <w:sym w:font="Symbol" w:char="F073"/>
            </w:r>
            <w:r w:rsidRPr="00F930CF">
              <w:rPr>
                <w:iCs/>
              </w:rPr>
              <w:t xml:space="preserve">2 </w:t>
            </w:r>
          </w:p>
        </w:tc>
      </w:tr>
    </w:tbl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t>4. Критерии согласия</w:t>
      </w:r>
    </w:p>
    <w:p w:rsidR="00C4256E" w:rsidRPr="00BE0BA5" w:rsidRDefault="00C4256E">
      <w:pPr>
        <w:spacing w:line="360" w:lineRule="auto"/>
        <w:rPr>
          <w:lang w:val="en-US"/>
        </w:rPr>
      </w:pPr>
      <w:r>
        <w:t xml:space="preserve">Анализируемый признак  – </w:t>
      </w:r>
      <w:r w:rsidR="00BE0BA5">
        <w:rPr>
          <w:lang w:val="en-US"/>
        </w:rPr>
        <w:t>C8</w:t>
      </w:r>
    </w:p>
    <w:p w:rsidR="00C4256E" w:rsidRPr="00BE0BA5" w:rsidRDefault="00C4256E">
      <w:pPr>
        <w:spacing w:line="360" w:lineRule="auto"/>
        <w:rPr>
          <w:lang w:val="en-US"/>
        </w:rPr>
      </w:pPr>
      <w:r>
        <w:t xml:space="preserve">Объём выборки – </w:t>
      </w:r>
      <w:r w:rsidR="00BE0BA5">
        <w:rPr>
          <w:lang w:val="en-US"/>
        </w:rPr>
        <w:t>315</w: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1. Критерий хи-квадрат</w:t>
      </w:r>
    </w:p>
    <w:p w:rsidR="00C4256E" w:rsidRDefault="00C4256E">
      <w:pPr>
        <w:spacing w:line="360" w:lineRule="auto"/>
      </w:pPr>
      <w:r>
        <w:t>Теоретическое распределение – нормальное.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420" w:dyaOrig="360">
          <v:shape id="_x0000_i1029" type="#_x0000_t75" style="width:70.75pt;height:18.15pt" o:ole="">
            <v:imagedata r:id="rId49" o:title=""/>
          </v:shape>
          <o:OLEObject Type="Embed" ProgID="Equation.DSMT4" ShapeID="_x0000_i1029" DrawAspect="Content" ObjectID="_1765193685" r:id="rId50"/>
        </w:object>
      </w:r>
    </w:p>
    <w:p w:rsidR="00C4256E" w:rsidRDefault="00C4256E">
      <w:pPr>
        <w:pStyle w:val="a3"/>
      </w:pPr>
      <w:r>
        <w:lastRenderedPageBreak/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547"/>
        <w:gridCol w:w="2693"/>
        <w:gridCol w:w="4331"/>
      </w:tblGrid>
      <w:tr w:rsidR="000B7712" w:rsidTr="000B7712">
        <w:tc>
          <w:tcPr>
            <w:tcW w:w="2547" w:type="dxa"/>
          </w:tcPr>
          <w:p w:rsidR="000B7712" w:rsidRDefault="000B7712" w:rsidP="000B7712"/>
        </w:tc>
        <w:tc>
          <w:tcPr>
            <w:tcW w:w="2693" w:type="dxa"/>
          </w:tcPr>
          <w:p w:rsidR="000B7712" w:rsidRDefault="000B7712" w:rsidP="000B7712">
            <w:r>
              <w:t>Выражение</w:t>
            </w:r>
          </w:p>
        </w:tc>
        <w:tc>
          <w:tcPr>
            <w:tcW w:w="4331" w:type="dxa"/>
          </w:tcPr>
          <w:p w:rsidR="000B7712" w:rsidRDefault="000B7712" w:rsidP="000B7712">
            <w:r>
              <w:t>Пояснение использованных обозначений</w:t>
            </w:r>
          </w:p>
        </w:tc>
      </w:tr>
      <w:tr w:rsidR="000B7712" w:rsidTr="000B7712">
        <w:tc>
          <w:tcPr>
            <w:tcW w:w="2547" w:type="dxa"/>
          </w:tcPr>
          <w:p w:rsidR="000B7712" w:rsidRDefault="000B7712" w:rsidP="000B7712">
            <w:r>
              <w:t>Формула расчета статистики критерия</w:t>
            </w:r>
          </w:p>
        </w:tc>
        <w:tc>
          <w:tcPr>
            <w:tcW w:w="2693" w:type="dxa"/>
          </w:tcPr>
          <w:p w:rsidR="000B7712" w:rsidRDefault="000B7712" w:rsidP="000B7712"/>
          <w:p w:rsidR="000B7712" w:rsidRDefault="000B7712" w:rsidP="000B7712">
            <w:r w:rsidRPr="008A43C8">
              <w:rPr>
                <w:noProof/>
                <w:lang w:val="en-US" w:eastAsia="en-US"/>
              </w:rPr>
              <w:drawing>
                <wp:inline distT="0" distB="0" distL="0" distR="0">
                  <wp:extent cx="1341120" cy="583636"/>
                  <wp:effectExtent l="0" t="0" r="0" b="6985"/>
                  <wp:docPr id="22088330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088330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917" cy="583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  <w:p w:rsidR="000B7712" w:rsidRDefault="000B7712" w:rsidP="000B7712"/>
        </w:tc>
        <w:tc>
          <w:tcPr>
            <w:tcW w:w="4331" w:type="dxa"/>
          </w:tcPr>
          <w:p w:rsidR="000B7712" w:rsidRDefault="000B7712" w:rsidP="000B7712"/>
          <w:p w:rsidR="000B7712" w:rsidRDefault="000B7712" w:rsidP="000B7712"/>
          <w:p w:rsidR="000B7712" w:rsidRDefault="000B7712" w:rsidP="000B7712">
            <w:r w:rsidRPr="008A43C8">
              <w:rPr>
                <w:noProof/>
                <w:lang w:val="en-US" w:eastAsia="en-US"/>
              </w:rPr>
              <w:drawing>
                <wp:inline distT="0" distB="0" distL="0" distR="0">
                  <wp:extent cx="2626660" cy="441960"/>
                  <wp:effectExtent l="0" t="0" r="2540" b="0"/>
                  <wp:docPr id="65783424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783424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0572" cy="4443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712" w:rsidTr="000B7712">
        <w:tc>
          <w:tcPr>
            <w:tcW w:w="2547" w:type="dxa"/>
          </w:tcPr>
          <w:p w:rsidR="000B7712" w:rsidRDefault="000B7712" w:rsidP="000B7712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693" w:type="dxa"/>
          </w:tcPr>
          <w:p w:rsidR="000B7712" w:rsidRDefault="000B7712" w:rsidP="000B7712">
            <w:r w:rsidRPr="00D508D0">
              <w:rPr>
                <w:noProof/>
                <w:lang w:val="en-US" w:eastAsia="en-US"/>
              </w:rPr>
              <w:drawing>
                <wp:inline distT="0" distB="0" distL="0" distR="0">
                  <wp:extent cx="1393190" cy="259715"/>
                  <wp:effectExtent l="0" t="0" r="0" b="6985"/>
                  <wp:docPr id="121502763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5027635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190" cy="259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31" w:type="dxa"/>
          </w:tcPr>
          <w:p w:rsidR="000B7712" w:rsidRPr="007B0E8B" w:rsidRDefault="000B7712" w:rsidP="000B7712">
            <w:r w:rsidRPr="00D508D0">
              <w:rPr>
                <w:noProof/>
                <w:lang w:val="en-US" w:eastAsia="en-US"/>
              </w:rPr>
              <w:drawing>
                <wp:inline distT="0" distB="0" distL="0" distR="0">
                  <wp:extent cx="2613025" cy="379095"/>
                  <wp:effectExtent l="0" t="0" r="0" b="1905"/>
                  <wp:docPr id="170855659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8556593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4555" cy="379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712" w:rsidTr="000B7712">
        <w:tc>
          <w:tcPr>
            <w:tcW w:w="2547" w:type="dxa"/>
          </w:tcPr>
          <w:p w:rsidR="000B7712" w:rsidRDefault="000B7712" w:rsidP="000B7712">
            <w:r>
              <w:t xml:space="preserve">Формула расчета критической точки </w:t>
            </w:r>
          </w:p>
        </w:tc>
        <w:tc>
          <w:tcPr>
            <w:tcW w:w="2693" w:type="dxa"/>
          </w:tcPr>
          <w:p w:rsidR="000B7712" w:rsidRPr="008F758C" w:rsidRDefault="008F758C" w:rsidP="000B7712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221772" cy="357809"/>
                  <wp:effectExtent l="1905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221" cy="358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</w:tc>
        <w:tc>
          <w:tcPr>
            <w:tcW w:w="4331" w:type="dxa"/>
          </w:tcPr>
          <w:p w:rsidR="000B7712" w:rsidRDefault="000B7712" w:rsidP="000B7712"/>
          <w:p w:rsidR="000B7712" w:rsidRDefault="000B7712" w:rsidP="000B7712"/>
          <w:p w:rsidR="000B7712" w:rsidRDefault="000B7712" w:rsidP="000B7712"/>
        </w:tc>
      </w:tr>
      <w:tr w:rsidR="000B7712" w:rsidTr="000B7712">
        <w:tc>
          <w:tcPr>
            <w:tcW w:w="2547" w:type="dxa"/>
          </w:tcPr>
          <w:p w:rsidR="000B7712" w:rsidRDefault="000B7712" w:rsidP="000B7712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693" w:type="dxa"/>
          </w:tcPr>
          <w:p w:rsidR="000B7712" w:rsidRDefault="000B7712" w:rsidP="000B7712">
            <w:r w:rsidRPr="00A2012B">
              <w:rPr>
                <w:noProof/>
                <w:lang w:val="en-US" w:eastAsia="en-US"/>
              </w:rPr>
              <w:drawing>
                <wp:inline distT="0" distB="0" distL="0" distR="0">
                  <wp:extent cx="1572895" cy="389890"/>
                  <wp:effectExtent l="0" t="0" r="8255" b="0"/>
                  <wp:docPr id="23662705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627053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895" cy="38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Pr="008F758C" w:rsidRDefault="000B7712" w:rsidP="000B7712">
            <w:pPr>
              <w:rPr>
                <w:lang w:val="en-US"/>
              </w:rPr>
            </w:pPr>
          </w:p>
        </w:tc>
        <w:tc>
          <w:tcPr>
            <w:tcW w:w="4331" w:type="dxa"/>
          </w:tcPr>
          <w:p w:rsidR="000B7712" w:rsidRDefault="000B7712" w:rsidP="000B7712"/>
          <w:p w:rsidR="000B7712" w:rsidRDefault="000B7712" w:rsidP="000B7712"/>
          <w:p w:rsidR="000B7712" w:rsidRDefault="000B7712" w:rsidP="000B7712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5"/>
        <w:gridCol w:w="4753"/>
        <w:gridCol w:w="2520"/>
      </w:tblGrid>
      <w:tr w:rsidR="00C4256E">
        <w:tc>
          <w:tcPr>
            <w:tcW w:w="2375" w:type="dxa"/>
          </w:tcPr>
          <w:p w:rsidR="00C4256E" w:rsidRDefault="00C4256E">
            <w:r>
              <w:t>Число групп</w:t>
            </w:r>
          </w:p>
        </w:tc>
        <w:tc>
          <w:tcPr>
            <w:tcW w:w="4753" w:type="dxa"/>
          </w:tcPr>
          <w:p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814CE7">
        <w:tc>
          <w:tcPr>
            <w:tcW w:w="2375" w:type="dxa"/>
          </w:tcPr>
          <w:p w:rsidR="00814CE7" w:rsidRPr="00FA3C98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4753" w:type="dxa"/>
          </w:tcPr>
          <w:p w:rsidR="00814CE7" w:rsidRPr="00FA3C98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Согла</w:t>
            </w:r>
            <w:r w:rsidRPr="00FA3C98">
              <w:rPr>
                <w:lang w:val="en-US"/>
              </w:rPr>
              <w:t>сно формуле Стерджесса</w:t>
            </w:r>
          </w:p>
        </w:tc>
        <w:tc>
          <w:tcPr>
            <w:tcW w:w="2520" w:type="dxa"/>
          </w:tcPr>
          <w:p w:rsidR="00814CE7" w:rsidRPr="00FA3C98" w:rsidRDefault="00814CE7" w:rsidP="00500A2E">
            <w:pPr>
              <w:rPr>
                <w:lang w:val="en-US"/>
              </w:rPr>
            </w:pPr>
            <w:r w:rsidRPr="00FA3C98">
              <w:rPr>
                <w:lang w:val="en-US"/>
              </w:rPr>
              <w:t>3.744444444444444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в) Построить таблицу частот</w:t>
      </w:r>
    </w:p>
    <w:p w:rsidR="00814CE7" w:rsidRDefault="00814CE7">
      <w:pPr>
        <w:spacing w:line="360" w:lineRule="auto"/>
        <w:rPr>
          <w:i/>
          <w:iCs/>
          <w:lang w:val="en-US"/>
        </w:rPr>
      </w:pPr>
    </w:p>
    <w:p w:rsidR="00814CE7" w:rsidRDefault="00814CE7">
      <w:pPr>
        <w:spacing w:line="360" w:lineRule="auto"/>
        <w:rPr>
          <w:i/>
          <w:iCs/>
          <w:lang w:val="en-US"/>
        </w:rPr>
      </w:pPr>
    </w:p>
    <w:p w:rsidR="00814CE7" w:rsidRPr="00814CE7" w:rsidRDefault="00814CE7">
      <w:pPr>
        <w:spacing w:line="360" w:lineRule="auto"/>
        <w:rPr>
          <w:i/>
          <w:iCs/>
          <w:lang w:val="en-US"/>
        </w:rPr>
      </w:pPr>
    </w:p>
    <w:tbl>
      <w:tblPr>
        <w:tblW w:w="9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52"/>
        <w:gridCol w:w="1350"/>
        <w:gridCol w:w="1466"/>
        <w:gridCol w:w="1357"/>
        <w:gridCol w:w="1412"/>
        <w:gridCol w:w="2528"/>
      </w:tblGrid>
      <w:tr w:rsidR="00C4256E" w:rsidTr="00D11B1D">
        <w:trPr>
          <w:trHeight w:val="1347"/>
        </w:trPr>
        <w:tc>
          <w:tcPr>
            <w:tcW w:w="1229" w:type="dxa"/>
          </w:tcPr>
          <w:p w:rsidR="00C4256E" w:rsidRDefault="00C4256E">
            <w:r>
              <w:t>Номер интервала</w:t>
            </w:r>
          </w:p>
        </w:tc>
        <w:tc>
          <w:tcPr>
            <w:tcW w:w="135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470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360" w:type="dxa"/>
          </w:tcPr>
          <w:p w:rsidR="00C4256E" w:rsidRDefault="00C4256E">
            <w:r>
              <w:t>Частота</w:t>
            </w:r>
          </w:p>
        </w:tc>
        <w:tc>
          <w:tcPr>
            <w:tcW w:w="1415" w:type="dxa"/>
          </w:tcPr>
          <w:p w:rsidR="00C4256E" w:rsidRDefault="00C4256E">
            <w:r>
              <w:t>Относит. частота</w:t>
            </w:r>
          </w:p>
        </w:tc>
        <w:tc>
          <w:tcPr>
            <w:tcW w:w="2538" w:type="dxa"/>
          </w:tcPr>
          <w:p w:rsidR="00C4256E" w:rsidRDefault="00C4256E">
            <w:r>
              <w:t>Вероятность попадания в интервал при условии истинности основной гипотезы</w:t>
            </w:r>
          </w:p>
        </w:tc>
      </w:tr>
      <w:tr w:rsidR="00814CE7" w:rsidTr="00D11B1D">
        <w:trPr>
          <w:trHeight w:val="269"/>
        </w:trPr>
        <w:tc>
          <w:tcPr>
            <w:tcW w:w="1229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53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3.10</w:t>
            </w:r>
          </w:p>
        </w:tc>
        <w:tc>
          <w:tcPr>
            <w:tcW w:w="147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6.84</w:t>
            </w:r>
          </w:p>
        </w:tc>
        <w:tc>
          <w:tcPr>
            <w:tcW w:w="1360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1415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117</w:t>
            </w:r>
          </w:p>
        </w:tc>
        <w:tc>
          <w:tcPr>
            <w:tcW w:w="2538" w:type="dxa"/>
          </w:tcPr>
          <w:p w:rsidR="00814CE7" w:rsidRPr="00BD1949" w:rsidRDefault="00AC4347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0.132</w:t>
            </w:r>
          </w:p>
        </w:tc>
      </w:tr>
      <w:tr w:rsidR="00814CE7" w:rsidTr="00D11B1D">
        <w:trPr>
          <w:trHeight w:val="259"/>
        </w:trPr>
        <w:tc>
          <w:tcPr>
            <w:tcW w:w="1229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53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6.84</w:t>
            </w:r>
          </w:p>
        </w:tc>
        <w:tc>
          <w:tcPr>
            <w:tcW w:w="1470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10.59</w:t>
            </w:r>
          </w:p>
        </w:tc>
        <w:tc>
          <w:tcPr>
            <w:tcW w:w="136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 xml:space="preserve"> 81</w:t>
            </w:r>
          </w:p>
        </w:tc>
        <w:tc>
          <w:tcPr>
            <w:tcW w:w="1415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257</w:t>
            </w:r>
          </w:p>
        </w:tc>
        <w:tc>
          <w:tcPr>
            <w:tcW w:w="2538" w:type="dxa"/>
          </w:tcPr>
          <w:p w:rsidR="00814CE7" w:rsidRPr="00BD1949" w:rsidRDefault="00AC4347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0.207</w:t>
            </w:r>
          </w:p>
        </w:tc>
      </w:tr>
      <w:tr w:rsidR="00814CE7" w:rsidTr="00D11B1D">
        <w:trPr>
          <w:trHeight w:val="269"/>
        </w:trPr>
        <w:tc>
          <w:tcPr>
            <w:tcW w:w="1229" w:type="dxa"/>
          </w:tcPr>
          <w:p w:rsidR="00814CE7" w:rsidRPr="00EA73BC" w:rsidRDefault="00814CE7" w:rsidP="00500A2E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3</w:t>
            </w:r>
          </w:p>
        </w:tc>
        <w:tc>
          <w:tcPr>
            <w:tcW w:w="1353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10.59</w:t>
            </w:r>
          </w:p>
        </w:tc>
        <w:tc>
          <w:tcPr>
            <w:tcW w:w="147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14.33</w:t>
            </w:r>
          </w:p>
        </w:tc>
        <w:tc>
          <w:tcPr>
            <w:tcW w:w="136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1415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302</w:t>
            </w:r>
          </w:p>
        </w:tc>
        <w:tc>
          <w:tcPr>
            <w:tcW w:w="2538" w:type="dxa"/>
          </w:tcPr>
          <w:p w:rsidR="00814CE7" w:rsidRPr="00BD1949" w:rsidRDefault="00AC4347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0.274</w:t>
            </w:r>
          </w:p>
        </w:tc>
      </w:tr>
      <w:tr w:rsidR="00814CE7" w:rsidTr="00D11B1D">
        <w:trPr>
          <w:trHeight w:val="269"/>
        </w:trPr>
        <w:tc>
          <w:tcPr>
            <w:tcW w:w="1229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53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14.33</w:t>
            </w:r>
          </w:p>
        </w:tc>
        <w:tc>
          <w:tcPr>
            <w:tcW w:w="1470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18.08</w:t>
            </w:r>
          </w:p>
        </w:tc>
        <w:tc>
          <w:tcPr>
            <w:tcW w:w="136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1415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190</w:t>
            </w:r>
          </w:p>
        </w:tc>
        <w:tc>
          <w:tcPr>
            <w:tcW w:w="2538" w:type="dxa"/>
          </w:tcPr>
          <w:p w:rsidR="00814CE7" w:rsidRPr="00BD1949" w:rsidRDefault="00AC4347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0.225</w:t>
            </w:r>
          </w:p>
        </w:tc>
      </w:tr>
      <w:tr w:rsidR="00814CE7" w:rsidTr="00D11B1D">
        <w:trPr>
          <w:trHeight w:val="269"/>
        </w:trPr>
        <w:tc>
          <w:tcPr>
            <w:tcW w:w="1229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353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18.08</w:t>
            </w:r>
          </w:p>
        </w:tc>
        <w:tc>
          <w:tcPr>
            <w:tcW w:w="147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21.82</w:t>
            </w:r>
          </w:p>
        </w:tc>
        <w:tc>
          <w:tcPr>
            <w:tcW w:w="136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415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076</w:t>
            </w:r>
          </w:p>
        </w:tc>
        <w:tc>
          <w:tcPr>
            <w:tcW w:w="2538" w:type="dxa"/>
          </w:tcPr>
          <w:p w:rsidR="00814CE7" w:rsidRPr="00BD1949" w:rsidRDefault="00AC4347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0.115</w:t>
            </w:r>
          </w:p>
        </w:tc>
      </w:tr>
      <w:tr w:rsidR="00814CE7" w:rsidTr="00D11B1D">
        <w:trPr>
          <w:trHeight w:val="269"/>
        </w:trPr>
        <w:tc>
          <w:tcPr>
            <w:tcW w:w="1229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353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21.82</w:t>
            </w:r>
          </w:p>
        </w:tc>
        <w:tc>
          <w:tcPr>
            <w:tcW w:w="147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25.56</w:t>
            </w:r>
          </w:p>
        </w:tc>
        <w:tc>
          <w:tcPr>
            <w:tcW w:w="136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415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032</w:t>
            </w:r>
          </w:p>
        </w:tc>
        <w:tc>
          <w:tcPr>
            <w:tcW w:w="2538" w:type="dxa"/>
          </w:tcPr>
          <w:p w:rsidR="00814CE7" w:rsidRPr="00BD1949" w:rsidRDefault="00AC4347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0.036</w:t>
            </w:r>
          </w:p>
        </w:tc>
      </w:tr>
      <w:tr w:rsidR="00814CE7" w:rsidTr="00D11B1D">
        <w:trPr>
          <w:trHeight w:val="269"/>
        </w:trPr>
        <w:tc>
          <w:tcPr>
            <w:tcW w:w="1229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353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25.56</w:t>
            </w:r>
          </w:p>
        </w:tc>
        <w:tc>
          <w:tcPr>
            <w:tcW w:w="147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29.31</w:t>
            </w:r>
          </w:p>
        </w:tc>
        <w:tc>
          <w:tcPr>
            <w:tcW w:w="136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415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013</w:t>
            </w:r>
          </w:p>
        </w:tc>
        <w:tc>
          <w:tcPr>
            <w:tcW w:w="2538" w:type="dxa"/>
          </w:tcPr>
          <w:p w:rsidR="00814CE7" w:rsidRPr="00BD1949" w:rsidRDefault="00AC4347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0.007</w:t>
            </w:r>
          </w:p>
        </w:tc>
      </w:tr>
      <w:tr w:rsidR="00814CE7" w:rsidTr="00D11B1D">
        <w:trPr>
          <w:trHeight w:val="259"/>
        </w:trPr>
        <w:tc>
          <w:tcPr>
            <w:tcW w:w="1229" w:type="dxa"/>
          </w:tcPr>
          <w:p w:rsidR="00814CE7" w:rsidRPr="00EA73BC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353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29.31</w:t>
            </w:r>
          </w:p>
        </w:tc>
        <w:tc>
          <w:tcPr>
            <w:tcW w:w="147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33.05</w:t>
            </w:r>
          </w:p>
        </w:tc>
        <w:tc>
          <w:tcPr>
            <w:tcW w:w="1360" w:type="dxa"/>
          </w:tcPr>
          <w:p w:rsidR="00814CE7" w:rsidRPr="006141C2" w:rsidRDefault="00814CE7" w:rsidP="00500A2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15" w:type="dxa"/>
          </w:tcPr>
          <w:p w:rsidR="00814CE7" w:rsidRPr="00BD1949" w:rsidRDefault="00814CE7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003</w:t>
            </w:r>
          </w:p>
        </w:tc>
        <w:tc>
          <w:tcPr>
            <w:tcW w:w="2538" w:type="dxa"/>
          </w:tcPr>
          <w:p w:rsidR="00814CE7" w:rsidRPr="00BD1949" w:rsidRDefault="00545DFC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0.0008</w:t>
            </w:r>
          </w:p>
        </w:tc>
      </w:tr>
      <w:tr w:rsidR="00545DFC" w:rsidTr="00D11B1D">
        <w:trPr>
          <w:trHeight w:val="280"/>
        </w:trPr>
        <w:tc>
          <w:tcPr>
            <w:tcW w:w="1229" w:type="dxa"/>
          </w:tcPr>
          <w:p w:rsidR="00545DFC" w:rsidRPr="00EA73BC" w:rsidRDefault="00545DFC" w:rsidP="00500A2E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353" w:type="dxa"/>
          </w:tcPr>
          <w:p w:rsidR="00545DFC" w:rsidRPr="006141C2" w:rsidRDefault="00545DFC" w:rsidP="00500A2E">
            <w:pPr>
              <w:rPr>
                <w:lang w:val="en-US"/>
              </w:rPr>
            </w:pPr>
            <w:r w:rsidRPr="006141C2">
              <w:rPr>
                <w:lang w:val="en-US"/>
              </w:rPr>
              <w:t>33.05</w:t>
            </w:r>
          </w:p>
        </w:tc>
        <w:tc>
          <w:tcPr>
            <w:tcW w:w="1470" w:type="dxa"/>
          </w:tcPr>
          <w:p w:rsidR="00545DFC" w:rsidRPr="00A65DD7" w:rsidRDefault="00545DFC" w:rsidP="00500A2E">
            <w:r w:rsidRPr="006141C2">
              <w:rPr>
                <w:lang w:val="en-US"/>
              </w:rPr>
              <w:t>36.8</w:t>
            </w:r>
            <w:r>
              <w:t>0</w:t>
            </w:r>
          </w:p>
        </w:tc>
        <w:tc>
          <w:tcPr>
            <w:tcW w:w="1360" w:type="dxa"/>
          </w:tcPr>
          <w:p w:rsidR="00545DFC" w:rsidRPr="006141C2" w:rsidRDefault="00545DFC" w:rsidP="00500A2E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15" w:type="dxa"/>
          </w:tcPr>
          <w:p w:rsidR="00545DFC" w:rsidRPr="00BD1949" w:rsidRDefault="00545DFC" w:rsidP="00500A2E">
            <w:pPr>
              <w:rPr>
                <w:lang w:val="en-US"/>
              </w:rPr>
            </w:pPr>
            <w:r w:rsidRPr="00BD1949">
              <w:rPr>
                <w:lang w:val="en-US"/>
              </w:rPr>
              <w:t>0.009</w:t>
            </w:r>
          </w:p>
        </w:tc>
        <w:tc>
          <w:tcPr>
            <w:tcW w:w="2538" w:type="dxa"/>
          </w:tcPr>
          <w:p w:rsidR="00545DFC" w:rsidRPr="00BD1949" w:rsidRDefault="00545DFC" w:rsidP="00500A2E">
            <w:pPr>
              <w:rPr>
                <w:lang w:val="en-US"/>
              </w:rPr>
            </w:pPr>
            <w:r w:rsidRPr="00545DFC">
              <w:rPr>
                <w:lang w:val="en-US"/>
              </w:rPr>
              <w:t>7.1e-05</w:t>
            </w:r>
          </w:p>
        </w:tc>
      </w:tr>
    </w:tbl>
    <w:p w:rsidR="00C4256E" w:rsidRDefault="00C4256E">
      <w:pPr>
        <w:pStyle w:val="a3"/>
      </w:pPr>
      <w:r>
        <w:t>г) Построить гистограмму относительных частот и функцию плотности теоретического распределения на одном графике</w:t>
      </w:r>
    </w:p>
    <w:p w:rsidR="00C4256E" w:rsidRPr="00AC4347" w:rsidRDefault="00AC4347">
      <w:pPr>
        <w:spacing w:line="360" w:lineRule="auto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4799135" cy="3564826"/>
            <wp:effectExtent l="19050" t="0" r="1465" b="0"/>
            <wp:docPr id="4" name="Рисунок 3" descr="Comp_nor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mp_norm.png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799109" cy="3564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907845">
        <w:tc>
          <w:tcPr>
            <w:tcW w:w="1440" w:type="dxa"/>
          </w:tcPr>
          <w:p w:rsidR="00907845" w:rsidRDefault="00907845">
            <w:r>
              <w:t>0.01</w:t>
            </w:r>
          </w:p>
        </w:tc>
        <w:tc>
          <w:tcPr>
            <w:tcW w:w="2365" w:type="dxa"/>
          </w:tcPr>
          <w:p w:rsidR="00907845" w:rsidRPr="000760D6" w:rsidRDefault="00907845" w:rsidP="000760D6">
            <w:pPr>
              <w:rPr>
                <w:iCs/>
              </w:rPr>
            </w:pPr>
            <w:r w:rsidRPr="000760D6">
              <w:rPr>
                <w:iCs/>
              </w:rPr>
              <w:t>406.978</w:t>
            </w:r>
          </w:p>
          <w:p w:rsidR="00907845" w:rsidRPr="000760D6" w:rsidRDefault="00907845" w:rsidP="000760D6">
            <w:pPr>
              <w:rPr>
                <w:iCs/>
              </w:rPr>
            </w:pPr>
          </w:p>
        </w:tc>
        <w:tc>
          <w:tcPr>
            <w:tcW w:w="1080" w:type="dxa"/>
          </w:tcPr>
          <w:p w:rsidR="00907845" w:rsidRPr="000760D6" w:rsidRDefault="00907845" w:rsidP="000760D6">
            <w:pPr>
              <w:rPr>
                <w:iCs/>
              </w:rPr>
            </w:pPr>
            <w:r w:rsidRPr="000760D6">
              <w:rPr>
                <w:iCs/>
              </w:rPr>
              <w:t>8.8e-85</w:t>
            </w:r>
          </w:p>
          <w:p w:rsidR="00907845" w:rsidRPr="000760D6" w:rsidRDefault="00907845" w:rsidP="000760D6">
            <w:pPr>
              <w:rPr>
                <w:iCs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Default="00907845">
            <w:r w:rsidRPr="009B3CED">
              <w:rPr>
                <w:iCs/>
              </w:rPr>
              <w:t>Нельзя считать</w:t>
            </w:r>
            <w:r w:rsidRPr="009B3CED">
              <w:rPr>
                <w:iCs/>
                <w:lang w:val="en-US"/>
              </w:rPr>
              <w:t xml:space="preserve"> </w:t>
            </w:r>
            <w:r w:rsidRPr="009B3CED">
              <w:rPr>
                <w:iCs/>
              </w:rPr>
              <w:t>распределение нормальным</w:t>
            </w:r>
          </w:p>
        </w:tc>
      </w:tr>
      <w:tr w:rsidR="00907845">
        <w:tc>
          <w:tcPr>
            <w:tcW w:w="1440" w:type="dxa"/>
          </w:tcPr>
          <w:p w:rsidR="00907845" w:rsidRDefault="00907845">
            <w:r>
              <w:t>0.05</w:t>
            </w:r>
          </w:p>
        </w:tc>
        <w:tc>
          <w:tcPr>
            <w:tcW w:w="2365" w:type="dxa"/>
          </w:tcPr>
          <w:p w:rsidR="00907845" w:rsidRPr="000760D6" w:rsidRDefault="00907845" w:rsidP="00500A2E">
            <w:pPr>
              <w:rPr>
                <w:iCs/>
              </w:rPr>
            </w:pPr>
            <w:r w:rsidRPr="000760D6">
              <w:rPr>
                <w:iCs/>
              </w:rPr>
              <w:t>406.978</w:t>
            </w:r>
          </w:p>
          <w:p w:rsidR="00907845" w:rsidRPr="000760D6" w:rsidRDefault="00907845" w:rsidP="00500A2E">
            <w:pPr>
              <w:rPr>
                <w:iCs/>
              </w:rPr>
            </w:pPr>
          </w:p>
        </w:tc>
        <w:tc>
          <w:tcPr>
            <w:tcW w:w="1080" w:type="dxa"/>
          </w:tcPr>
          <w:p w:rsidR="00907845" w:rsidRPr="000760D6" w:rsidRDefault="00907845" w:rsidP="00500A2E">
            <w:pPr>
              <w:rPr>
                <w:iCs/>
              </w:rPr>
            </w:pPr>
            <w:r w:rsidRPr="000760D6">
              <w:rPr>
                <w:iCs/>
              </w:rPr>
              <w:t>8.8e-85</w:t>
            </w:r>
          </w:p>
          <w:p w:rsidR="00907845" w:rsidRPr="000760D6" w:rsidRDefault="00907845" w:rsidP="00500A2E">
            <w:pPr>
              <w:rPr>
                <w:iCs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Default="00907845">
            <w:r w:rsidRPr="009B3CED">
              <w:rPr>
                <w:iCs/>
              </w:rPr>
              <w:t>Нельзя считать</w:t>
            </w:r>
            <w:r w:rsidRPr="009B3CED">
              <w:rPr>
                <w:iCs/>
                <w:lang w:val="en-US"/>
              </w:rPr>
              <w:t xml:space="preserve"> </w:t>
            </w:r>
            <w:r w:rsidRPr="009B3CED">
              <w:rPr>
                <w:iCs/>
              </w:rPr>
              <w:t>распределение нормальным</w:t>
            </w:r>
          </w:p>
        </w:tc>
      </w:tr>
      <w:tr w:rsidR="00907845">
        <w:tc>
          <w:tcPr>
            <w:tcW w:w="1440" w:type="dxa"/>
          </w:tcPr>
          <w:p w:rsidR="00907845" w:rsidRDefault="00907845">
            <w:r>
              <w:t>0.1</w:t>
            </w:r>
          </w:p>
        </w:tc>
        <w:tc>
          <w:tcPr>
            <w:tcW w:w="2365" w:type="dxa"/>
          </w:tcPr>
          <w:p w:rsidR="00907845" w:rsidRPr="000760D6" w:rsidRDefault="00907845" w:rsidP="00500A2E">
            <w:pPr>
              <w:rPr>
                <w:iCs/>
              </w:rPr>
            </w:pPr>
            <w:r w:rsidRPr="000760D6">
              <w:rPr>
                <w:iCs/>
              </w:rPr>
              <w:t>406.978</w:t>
            </w:r>
          </w:p>
          <w:p w:rsidR="00907845" w:rsidRPr="000760D6" w:rsidRDefault="00907845" w:rsidP="00500A2E">
            <w:pPr>
              <w:rPr>
                <w:iCs/>
              </w:rPr>
            </w:pPr>
          </w:p>
        </w:tc>
        <w:tc>
          <w:tcPr>
            <w:tcW w:w="1080" w:type="dxa"/>
          </w:tcPr>
          <w:p w:rsidR="00907845" w:rsidRPr="000760D6" w:rsidRDefault="00907845" w:rsidP="00500A2E">
            <w:pPr>
              <w:rPr>
                <w:iCs/>
              </w:rPr>
            </w:pPr>
            <w:r w:rsidRPr="000760D6">
              <w:rPr>
                <w:iCs/>
              </w:rPr>
              <w:t>8.8e-85</w:t>
            </w:r>
          </w:p>
          <w:p w:rsidR="00907845" w:rsidRPr="000760D6" w:rsidRDefault="00907845" w:rsidP="00500A2E">
            <w:pPr>
              <w:rPr>
                <w:iCs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Default="00907845">
            <w:r w:rsidRPr="009B3CED">
              <w:rPr>
                <w:iCs/>
              </w:rPr>
              <w:t>Нельзя считать</w:t>
            </w:r>
            <w:r w:rsidRPr="009B3CED">
              <w:rPr>
                <w:iCs/>
                <w:lang w:val="en-US"/>
              </w:rPr>
              <w:t xml:space="preserve"> </w:t>
            </w:r>
            <w:r w:rsidRPr="009B3CED">
              <w:rPr>
                <w:iCs/>
              </w:rPr>
              <w:t>распределение нормальным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2. Проверка гипотезы о нормальности на основе коэффициента асимметрии и эксцесса</w:t>
      </w:r>
      <w:r w:rsidR="0019473A">
        <w:rPr>
          <w:i/>
          <w:iCs/>
        </w:rPr>
        <w:t xml:space="preserve"> (критерий Харке-Бера)</w:t>
      </w:r>
    </w:p>
    <w:p w:rsidR="00C4256E" w:rsidRDefault="00C4256E">
      <w:pPr>
        <w:spacing w:line="360" w:lineRule="auto"/>
      </w:pPr>
      <w:r>
        <w:t>Статистическ</w:t>
      </w:r>
      <w:r w:rsidR="0019473A">
        <w:t>ая</w:t>
      </w:r>
      <w:r>
        <w:t xml:space="preserve"> гипотез</w:t>
      </w:r>
      <w:r w:rsidR="0019473A">
        <w:t>а</w:t>
      </w:r>
      <w:r>
        <w:t xml:space="preserve"> – </w:t>
      </w:r>
      <w:r w:rsidR="0019473A">
        <w:rPr>
          <w:position w:val="-12"/>
          <w:lang w:val="en-US"/>
        </w:rPr>
        <w:object w:dxaOrig="1420" w:dyaOrig="360">
          <v:shape id="_x0000_i1030" type="#_x0000_t75" style="width:70.75pt;height:18.15pt" o:ole="">
            <v:imagedata r:id="rId49" o:title=""/>
          </v:shape>
          <o:OLEObject Type="Embed" ProgID="Equation.DSMT4" ShapeID="_x0000_i1030" DrawAspect="Content" ObjectID="_1765193686" r:id="rId58"/>
        </w:object>
      </w:r>
    </w:p>
    <w:p w:rsidR="000B7712" w:rsidRDefault="000B7712">
      <w:pPr>
        <w:pStyle w:val="a3"/>
      </w:pPr>
    </w:p>
    <w:p w:rsidR="000B7712" w:rsidRDefault="000B7712">
      <w:pPr>
        <w:pStyle w:val="a3"/>
      </w:pPr>
    </w:p>
    <w:p w:rsidR="000B7712" w:rsidRDefault="000B7712">
      <w:pPr>
        <w:pStyle w:val="a3"/>
      </w:pPr>
    </w:p>
    <w:p w:rsidR="000B7712" w:rsidRDefault="000B7712">
      <w:pPr>
        <w:pStyle w:val="a3"/>
      </w:pPr>
    </w:p>
    <w:p w:rsidR="000B7712" w:rsidRDefault="000B7712">
      <w:pPr>
        <w:pStyle w:val="a3"/>
      </w:pPr>
    </w:p>
    <w:p w:rsidR="002C0A35" w:rsidRDefault="002C0A35">
      <w:pPr>
        <w:pStyle w:val="a3"/>
      </w:pPr>
    </w:p>
    <w:p w:rsidR="002C0A35" w:rsidRDefault="002C0A35">
      <w:pPr>
        <w:pStyle w:val="a3"/>
      </w:pPr>
    </w:p>
    <w:p w:rsidR="00C4256E" w:rsidRPr="00703DAE" w:rsidRDefault="00C4256E">
      <w:pPr>
        <w:pStyle w:val="a3"/>
      </w:pPr>
      <w:r>
        <w:lastRenderedPageBreak/>
        <w:t>а) Указать формулы расчёта показателей, используемых при проверке статистических гипотез</w:t>
      </w:r>
    </w:p>
    <w:p w:rsidR="00BD68C7" w:rsidRPr="00703DAE" w:rsidRDefault="00BD68C7">
      <w:pPr>
        <w:pStyle w:val="a3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48"/>
        <w:gridCol w:w="2700"/>
        <w:gridCol w:w="2623"/>
      </w:tblGrid>
      <w:tr w:rsidR="000B7712" w:rsidTr="000B7712">
        <w:tc>
          <w:tcPr>
            <w:tcW w:w="4248" w:type="dxa"/>
          </w:tcPr>
          <w:p w:rsidR="000B7712" w:rsidRDefault="000B7712" w:rsidP="000B7712"/>
        </w:tc>
        <w:tc>
          <w:tcPr>
            <w:tcW w:w="2700" w:type="dxa"/>
          </w:tcPr>
          <w:p w:rsidR="000B7712" w:rsidRDefault="000B7712" w:rsidP="000B7712">
            <w:r>
              <w:t>Выражение</w:t>
            </w:r>
          </w:p>
        </w:tc>
        <w:tc>
          <w:tcPr>
            <w:tcW w:w="2623" w:type="dxa"/>
          </w:tcPr>
          <w:p w:rsidR="000B7712" w:rsidRDefault="000B7712" w:rsidP="000B7712">
            <w:r>
              <w:t>Пояснение использованных обозначений</w:t>
            </w:r>
          </w:p>
        </w:tc>
      </w:tr>
      <w:tr w:rsidR="000B7712" w:rsidTr="000B7712">
        <w:trPr>
          <w:trHeight w:val="627"/>
        </w:trPr>
        <w:tc>
          <w:tcPr>
            <w:tcW w:w="4248" w:type="dxa"/>
          </w:tcPr>
          <w:p w:rsidR="000B7712" w:rsidRDefault="000B7712" w:rsidP="000B7712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0B7712" w:rsidRDefault="000B7712" w:rsidP="000B7712"/>
          <w:p w:rsidR="000B7712" w:rsidRDefault="000B7712" w:rsidP="000B7712">
            <w:r w:rsidRPr="00182D76">
              <w:rPr>
                <w:noProof/>
                <w:lang w:val="en-US" w:eastAsia="en-US"/>
              </w:rPr>
              <w:drawing>
                <wp:inline distT="0" distB="0" distL="0" distR="0">
                  <wp:extent cx="1577340" cy="493395"/>
                  <wp:effectExtent l="0" t="0" r="3810" b="1905"/>
                  <wp:docPr id="2417889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17889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493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</w:tc>
        <w:tc>
          <w:tcPr>
            <w:tcW w:w="2623" w:type="dxa"/>
          </w:tcPr>
          <w:p w:rsidR="000B7712" w:rsidRDefault="000B7712" w:rsidP="000B7712"/>
          <w:p w:rsidR="000B7712" w:rsidRPr="00182D76" w:rsidRDefault="000B7712" w:rsidP="000B7712">
            <w:r>
              <w:rPr>
                <w:lang w:val="en-US"/>
              </w:rPr>
              <w:t>S</w:t>
            </w:r>
            <w:r w:rsidRPr="00182D76">
              <w:t xml:space="preserve"> – </w:t>
            </w:r>
            <w:r>
              <w:t xml:space="preserve">коэфф асимметрии, </w:t>
            </w:r>
            <w:r>
              <w:rPr>
                <w:lang w:val="en-US"/>
              </w:rPr>
              <w:t>K</w:t>
            </w:r>
            <w:r>
              <w:t>–коэф</w:t>
            </w:r>
            <w:r w:rsidRPr="000B7712">
              <w:t xml:space="preserve">ф </w:t>
            </w:r>
            <w:r>
              <w:t>эксцесса</w:t>
            </w:r>
          </w:p>
          <w:p w:rsidR="000B7712" w:rsidRDefault="000B7712" w:rsidP="000B7712"/>
        </w:tc>
      </w:tr>
      <w:tr w:rsidR="000B7712" w:rsidTr="000B7712">
        <w:tc>
          <w:tcPr>
            <w:tcW w:w="4248" w:type="dxa"/>
          </w:tcPr>
          <w:p w:rsidR="000B7712" w:rsidRDefault="000B7712" w:rsidP="000B7712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0B7712" w:rsidRDefault="000B7712" w:rsidP="000B7712">
            <w:r w:rsidRPr="000A0379">
              <w:rPr>
                <w:noProof/>
                <w:lang w:val="en-US" w:eastAsia="en-US"/>
              </w:rPr>
              <w:drawing>
                <wp:inline distT="0" distB="0" distL="0" distR="0">
                  <wp:extent cx="1457528" cy="419158"/>
                  <wp:effectExtent l="0" t="0" r="9525" b="0"/>
                  <wp:docPr id="3007103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71030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528" cy="419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3" w:type="dxa"/>
          </w:tcPr>
          <w:p w:rsidR="000B7712" w:rsidRDefault="000B7712" w:rsidP="000B7712"/>
        </w:tc>
      </w:tr>
      <w:tr w:rsidR="000B7712" w:rsidTr="000B7712">
        <w:tc>
          <w:tcPr>
            <w:tcW w:w="4248" w:type="dxa"/>
          </w:tcPr>
          <w:p w:rsidR="000B7712" w:rsidRDefault="000B7712" w:rsidP="000B7712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0B7712" w:rsidRDefault="000B7712" w:rsidP="000B7712">
            <w:r w:rsidRPr="009D7055">
              <w:rPr>
                <w:noProof/>
                <w:lang w:val="en-US" w:eastAsia="en-US"/>
              </w:rPr>
              <w:drawing>
                <wp:inline distT="0" distB="0" distL="0" distR="0">
                  <wp:extent cx="1577340" cy="288290"/>
                  <wp:effectExtent l="0" t="0" r="3810" b="0"/>
                  <wp:docPr id="8322628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226282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288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3" w:type="dxa"/>
          </w:tcPr>
          <w:p w:rsidR="000B7712" w:rsidRDefault="000B7712" w:rsidP="000B7712"/>
          <w:p w:rsidR="000B7712" w:rsidRDefault="000B7712" w:rsidP="000B7712"/>
        </w:tc>
      </w:tr>
      <w:tr w:rsidR="000B7712" w:rsidTr="000B7712">
        <w:tc>
          <w:tcPr>
            <w:tcW w:w="4248" w:type="dxa"/>
          </w:tcPr>
          <w:p w:rsidR="000B7712" w:rsidRDefault="000B7712" w:rsidP="000B7712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0B7712" w:rsidRDefault="000B7712" w:rsidP="000B7712">
            <w:r w:rsidRPr="008361B2">
              <w:rPr>
                <w:noProof/>
                <w:lang w:val="en-US" w:eastAsia="en-US"/>
              </w:rPr>
              <w:drawing>
                <wp:inline distT="0" distB="0" distL="0" distR="0">
                  <wp:extent cx="1577340" cy="314325"/>
                  <wp:effectExtent l="0" t="0" r="3810" b="9525"/>
                  <wp:docPr id="70374286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3742865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  <w:p w:rsidR="000B7712" w:rsidRDefault="000B7712" w:rsidP="000B7712"/>
        </w:tc>
        <w:tc>
          <w:tcPr>
            <w:tcW w:w="2623" w:type="dxa"/>
          </w:tcPr>
          <w:p w:rsidR="000B7712" w:rsidRDefault="000B7712" w:rsidP="000B7712"/>
          <w:p w:rsidR="000B7712" w:rsidRDefault="000B7712" w:rsidP="000B7712"/>
          <w:p w:rsidR="000B7712" w:rsidRDefault="000B7712" w:rsidP="000B7712"/>
        </w:tc>
      </w:tr>
    </w:tbl>
    <w:p w:rsidR="0019473A" w:rsidRDefault="0019473A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19473A" w:rsidTr="0080663F">
        <w:tc>
          <w:tcPr>
            <w:tcW w:w="1440" w:type="dxa"/>
          </w:tcPr>
          <w:p w:rsidR="0019473A" w:rsidRDefault="0019473A" w:rsidP="0080663F">
            <w:r>
              <w:t>Уровень значимости</w:t>
            </w:r>
          </w:p>
        </w:tc>
        <w:tc>
          <w:tcPr>
            <w:tcW w:w="2365" w:type="dxa"/>
          </w:tcPr>
          <w:p w:rsidR="0019473A" w:rsidRDefault="0019473A" w:rsidP="0080663F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19473A" w:rsidRDefault="0019473A" w:rsidP="0080663F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19473A" w:rsidRDefault="0019473A" w:rsidP="0080663F">
            <w:r>
              <w:t>Статистическое решение</w:t>
            </w:r>
          </w:p>
        </w:tc>
        <w:tc>
          <w:tcPr>
            <w:tcW w:w="2703" w:type="dxa"/>
          </w:tcPr>
          <w:p w:rsidR="0019473A" w:rsidRDefault="0019473A" w:rsidP="0080663F">
            <w:r>
              <w:t>Вывод</w:t>
            </w:r>
          </w:p>
        </w:tc>
      </w:tr>
      <w:tr w:rsidR="00907845" w:rsidTr="0080663F">
        <w:trPr>
          <w:cantSplit/>
        </w:trPr>
        <w:tc>
          <w:tcPr>
            <w:tcW w:w="1440" w:type="dxa"/>
          </w:tcPr>
          <w:p w:rsidR="00907845" w:rsidRPr="00907845" w:rsidRDefault="00907845" w:rsidP="0080663F">
            <w:pPr>
              <w:rPr>
                <w:iCs/>
              </w:rPr>
            </w:pPr>
            <w:r w:rsidRPr="00907845">
              <w:rPr>
                <w:iCs/>
              </w:rPr>
              <w:t>0.01</w:t>
            </w:r>
          </w:p>
        </w:tc>
        <w:tc>
          <w:tcPr>
            <w:tcW w:w="2365" w:type="dxa"/>
            <w:vMerge w:val="restart"/>
          </w:tcPr>
          <w:p w:rsidR="00907845" w:rsidRPr="00907845" w:rsidRDefault="00907845" w:rsidP="00907845">
            <w:pPr>
              <w:pStyle w:val="HTML"/>
              <w:shd w:val="clear" w:color="auto" w:fill="FFFFFF"/>
              <w:rPr>
                <w:rFonts w:ascii="Times New Roman" w:hAnsi="Times New Roman" w:cs="Times New Roman"/>
                <w:iCs/>
                <w:sz w:val="24"/>
                <w:szCs w:val="24"/>
                <w:lang w:val="ru-RU" w:eastAsia="ru-RU"/>
              </w:rPr>
            </w:pPr>
            <w:r w:rsidRPr="00907845">
              <w:rPr>
                <w:rFonts w:ascii="Times New Roman" w:hAnsi="Times New Roman" w:cs="Times New Roman"/>
                <w:iCs/>
                <w:sz w:val="24"/>
                <w:szCs w:val="24"/>
                <w:lang w:val="ru-RU" w:eastAsia="ru-RU"/>
              </w:rPr>
              <w:t>146.323</w:t>
            </w:r>
          </w:p>
          <w:p w:rsidR="00907845" w:rsidRPr="00907845" w:rsidRDefault="00907845" w:rsidP="0080663F">
            <w:pPr>
              <w:rPr>
                <w:iCs/>
              </w:rPr>
            </w:pPr>
          </w:p>
        </w:tc>
        <w:tc>
          <w:tcPr>
            <w:tcW w:w="1080" w:type="dxa"/>
            <w:vMerge w:val="restart"/>
          </w:tcPr>
          <w:p w:rsidR="00907845" w:rsidRPr="00907845" w:rsidRDefault="00907845" w:rsidP="00907845">
            <w:pPr>
              <w:pStyle w:val="HTML"/>
              <w:shd w:val="clear" w:color="auto" w:fill="FFFFFF"/>
              <w:rPr>
                <w:rFonts w:ascii="Times New Roman" w:hAnsi="Times New Roman" w:cs="Times New Roman"/>
                <w:iCs/>
                <w:sz w:val="24"/>
                <w:szCs w:val="24"/>
                <w:lang w:val="ru-RU" w:eastAsia="ru-RU"/>
              </w:rPr>
            </w:pPr>
            <w:r w:rsidRPr="00907845">
              <w:rPr>
                <w:rFonts w:ascii="Times New Roman" w:hAnsi="Times New Roman" w:cs="Times New Roman"/>
                <w:iCs/>
                <w:sz w:val="24"/>
                <w:szCs w:val="24"/>
                <w:lang w:val="ru-RU" w:eastAsia="ru-RU"/>
              </w:rPr>
              <w:t>1.6e-32</w:t>
            </w:r>
          </w:p>
          <w:p w:rsidR="00907845" w:rsidRPr="00907845" w:rsidRDefault="00907845" w:rsidP="00907845">
            <w:pPr>
              <w:pStyle w:val="HTML"/>
              <w:shd w:val="clear" w:color="auto" w:fill="FFFFFF"/>
              <w:rPr>
                <w:rFonts w:ascii="Times New Roman" w:hAnsi="Times New Roman" w:cs="Times New Roman"/>
                <w:iCs/>
                <w:sz w:val="24"/>
                <w:szCs w:val="24"/>
                <w:lang w:val="ru-RU" w:eastAsia="ru-RU"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Pr="00F930CF" w:rsidRDefault="00907845" w:rsidP="00907845">
            <w:pPr>
              <w:rPr>
                <w:iCs/>
              </w:rPr>
            </w:pPr>
            <w:r>
              <w:rPr>
                <w:iCs/>
              </w:rPr>
              <w:t>Нельзя считать</w:t>
            </w:r>
            <w:r>
              <w:rPr>
                <w:iCs/>
                <w:lang w:val="en-US"/>
              </w:rPr>
              <w:t xml:space="preserve"> </w:t>
            </w:r>
            <w:r>
              <w:rPr>
                <w:iCs/>
              </w:rPr>
              <w:t>распределение нормальным</w:t>
            </w:r>
          </w:p>
        </w:tc>
      </w:tr>
      <w:tr w:rsidR="00907845" w:rsidTr="0080663F">
        <w:trPr>
          <w:cantSplit/>
        </w:trPr>
        <w:tc>
          <w:tcPr>
            <w:tcW w:w="1440" w:type="dxa"/>
          </w:tcPr>
          <w:p w:rsidR="00907845" w:rsidRPr="00907845" w:rsidRDefault="00907845" w:rsidP="0080663F">
            <w:pPr>
              <w:rPr>
                <w:iCs/>
              </w:rPr>
            </w:pPr>
            <w:r w:rsidRPr="00907845">
              <w:rPr>
                <w:iCs/>
              </w:rPr>
              <w:t>0.05</w:t>
            </w:r>
          </w:p>
        </w:tc>
        <w:tc>
          <w:tcPr>
            <w:tcW w:w="2365" w:type="dxa"/>
            <w:vMerge/>
          </w:tcPr>
          <w:p w:rsidR="00907845" w:rsidRPr="00907845" w:rsidRDefault="00907845" w:rsidP="0080663F">
            <w:pPr>
              <w:rPr>
                <w:iCs/>
              </w:rPr>
            </w:pPr>
          </w:p>
        </w:tc>
        <w:tc>
          <w:tcPr>
            <w:tcW w:w="1080" w:type="dxa"/>
            <w:vMerge/>
          </w:tcPr>
          <w:p w:rsidR="00907845" w:rsidRPr="00907845" w:rsidRDefault="00907845" w:rsidP="0080663F">
            <w:pPr>
              <w:rPr>
                <w:iCs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Default="00907845">
            <w:r w:rsidRPr="002E34EE">
              <w:rPr>
                <w:iCs/>
              </w:rPr>
              <w:t>Нельзя считать</w:t>
            </w:r>
            <w:r w:rsidRPr="002E34EE">
              <w:rPr>
                <w:iCs/>
                <w:lang w:val="en-US"/>
              </w:rPr>
              <w:t xml:space="preserve"> </w:t>
            </w:r>
            <w:r w:rsidRPr="002E34EE">
              <w:rPr>
                <w:iCs/>
              </w:rPr>
              <w:t>распределение нормальным</w:t>
            </w:r>
          </w:p>
        </w:tc>
      </w:tr>
      <w:tr w:rsidR="00907845" w:rsidTr="0080663F">
        <w:trPr>
          <w:cantSplit/>
        </w:trPr>
        <w:tc>
          <w:tcPr>
            <w:tcW w:w="1440" w:type="dxa"/>
          </w:tcPr>
          <w:p w:rsidR="00907845" w:rsidRDefault="00907845" w:rsidP="0080663F">
            <w:r>
              <w:t>0.1</w:t>
            </w:r>
          </w:p>
        </w:tc>
        <w:tc>
          <w:tcPr>
            <w:tcW w:w="2365" w:type="dxa"/>
            <w:vMerge/>
          </w:tcPr>
          <w:p w:rsidR="00907845" w:rsidRDefault="00907845" w:rsidP="0080663F"/>
        </w:tc>
        <w:tc>
          <w:tcPr>
            <w:tcW w:w="1080" w:type="dxa"/>
            <w:vMerge/>
          </w:tcPr>
          <w:p w:rsidR="00907845" w:rsidRDefault="00907845" w:rsidP="0080663F">
            <w:pPr>
              <w:rPr>
                <w:i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Default="00907845">
            <w:r w:rsidRPr="002E34EE">
              <w:rPr>
                <w:iCs/>
              </w:rPr>
              <w:t>Нельзя считать</w:t>
            </w:r>
            <w:r w:rsidRPr="002E34EE">
              <w:rPr>
                <w:iCs/>
                <w:lang w:val="en-US"/>
              </w:rPr>
              <w:t xml:space="preserve"> </w:t>
            </w:r>
            <w:r w:rsidRPr="002E34EE">
              <w:rPr>
                <w:iCs/>
              </w:rPr>
              <w:t>распределение нормальным</w:t>
            </w:r>
          </w:p>
        </w:tc>
      </w:tr>
    </w:tbl>
    <w:p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90"/>
      </w:tblGrid>
      <w:tr w:rsidR="00C4256E" w:rsidTr="0019473A">
        <w:tblPrEx>
          <w:tblCellMar>
            <w:top w:w="0" w:type="dxa"/>
            <w:bottom w:w="0" w:type="dxa"/>
          </w:tblCellMar>
        </w:tblPrEx>
        <w:trPr>
          <w:trHeight w:val="2587"/>
        </w:trPr>
        <w:tc>
          <w:tcPr>
            <w:tcW w:w="9290" w:type="dxa"/>
          </w:tcPr>
          <w:p w:rsidR="00C4256E" w:rsidRPr="00BD68C7" w:rsidRDefault="00C4256E" w:rsidP="00BD68C7">
            <w:pPr>
              <w:spacing w:line="360" w:lineRule="auto"/>
            </w:pPr>
            <w:r>
              <w:t>В результате проведённого в п.4 статистического анализа обнаружено, что</w:t>
            </w:r>
            <w:r w:rsidR="00BD68C7" w:rsidRPr="00BD68C7">
              <w:t xml:space="preserve"> </w:t>
            </w:r>
            <w:r w:rsidR="00BD68C7">
              <w:rPr>
                <w:lang w:val="en-US"/>
              </w:rPr>
              <w:t>C</w:t>
            </w:r>
            <w:r w:rsidR="00BD68C7" w:rsidRPr="00BD68C7">
              <w:t>8</w:t>
            </w:r>
            <w:r w:rsidR="00BD68C7">
              <w:t xml:space="preserve"> (</w:t>
            </w:r>
            <w:r w:rsidR="00BD68C7" w:rsidRPr="00BD68C7">
              <w:t>Граммы клетчатки, потребляемой в день</w:t>
            </w:r>
            <w:r w:rsidR="00BD68C7">
              <w:t>)</w:t>
            </w:r>
            <w:r w:rsidR="00BD68C7" w:rsidRPr="00BD68C7">
              <w:t xml:space="preserve"> </w:t>
            </w:r>
            <w:r w:rsidR="00BD68C7" w:rsidRPr="00BD68C7">
              <w:rPr>
                <w:iCs/>
              </w:rPr>
              <w:t>н</w:t>
            </w:r>
            <w:r w:rsidR="00BD68C7">
              <w:rPr>
                <w:iCs/>
              </w:rPr>
              <w:t>ельзя считать</w:t>
            </w:r>
            <w:r w:rsidR="00BD68C7" w:rsidRPr="00BD68C7">
              <w:rPr>
                <w:iCs/>
              </w:rPr>
              <w:t xml:space="preserve"> </w:t>
            </w:r>
            <w:r w:rsidR="00BD68C7">
              <w:rPr>
                <w:iCs/>
              </w:rPr>
              <w:t>распределение нормальным.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/>
    <w:p w:rsidR="00703DAE" w:rsidRDefault="00703DAE">
      <w:pPr>
        <w:spacing w:line="360" w:lineRule="auto"/>
        <w:rPr>
          <w:b/>
          <w:bCs/>
        </w:rPr>
      </w:pPr>
    </w:p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lastRenderedPageBreak/>
        <w:t>5. Проверка однородности выборок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  <w:r w:rsidR="00907845">
        <w:t>С11</w:t>
      </w:r>
    </w:p>
    <w:p w:rsidR="00C4256E" w:rsidRDefault="00C4256E">
      <w:pPr>
        <w:spacing w:line="360" w:lineRule="auto"/>
      </w:pPr>
      <w:r>
        <w:t>Анализируемый признак 2 –</w:t>
      </w:r>
      <w:r w:rsidR="00907845">
        <w:t xml:space="preserve"> С12</w:t>
      </w:r>
    </w:p>
    <w:p w:rsidR="00C4256E" w:rsidRDefault="00C4256E">
      <w:pPr>
        <w:spacing w:line="360" w:lineRule="auto"/>
      </w:pPr>
      <w:r>
        <w:t xml:space="preserve">Объёмы выборок – </w:t>
      </w:r>
      <w:r w:rsidR="00907845">
        <w:t>315</w: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5.1 Критерий знаков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>
          <v:shape id="_x0000_i1031" type="#_x0000_t75" style="width:88.3pt;height:18.15pt" o:ole="">
            <v:imagedata r:id="rId63" o:title=""/>
          </v:shape>
          <o:OLEObject Type="Embed" ProgID="Equation.DSMT4" ShapeID="_x0000_i1031" DrawAspect="Content" ObjectID="_1765193687" r:id="rId64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80"/>
        <w:gridCol w:w="2551"/>
        <w:gridCol w:w="5040"/>
      </w:tblGrid>
      <w:tr w:rsidR="000B7712" w:rsidTr="000B7712">
        <w:tc>
          <w:tcPr>
            <w:tcW w:w="1980" w:type="dxa"/>
          </w:tcPr>
          <w:p w:rsidR="000B7712" w:rsidRDefault="000B7712" w:rsidP="000B7712"/>
        </w:tc>
        <w:tc>
          <w:tcPr>
            <w:tcW w:w="2551" w:type="dxa"/>
          </w:tcPr>
          <w:p w:rsidR="000B7712" w:rsidRDefault="000B7712" w:rsidP="000B7712">
            <w:r>
              <w:t>Выражение</w:t>
            </w:r>
          </w:p>
        </w:tc>
        <w:tc>
          <w:tcPr>
            <w:tcW w:w="5040" w:type="dxa"/>
          </w:tcPr>
          <w:p w:rsidR="000B7712" w:rsidRDefault="000B7712" w:rsidP="000B7712">
            <w:r>
              <w:t>Пояснение использованных обозначений</w:t>
            </w:r>
          </w:p>
        </w:tc>
      </w:tr>
      <w:tr w:rsidR="000B7712" w:rsidTr="000B7712">
        <w:tc>
          <w:tcPr>
            <w:tcW w:w="1980" w:type="dxa"/>
          </w:tcPr>
          <w:p w:rsidR="000B7712" w:rsidRDefault="000B7712" w:rsidP="000B7712">
            <w:r>
              <w:t>Формула расчета статистики критерия</w:t>
            </w:r>
          </w:p>
        </w:tc>
        <w:tc>
          <w:tcPr>
            <w:tcW w:w="2551" w:type="dxa"/>
          </w:tcPr>
          <w:p w:rsidR="000B7712" w:rsidRDefault="000B7712" w:rsidP="000B7712"/>
          <w:p w:rsidR="000B7712" w:rsidRDefault="000B7712" w:rsidP="000B7712">
            <w:r w:rsidRPr="00A01751">
              <w:rPr>
                <w:noProof/>
                <w:lang w:val="en-US" w:eastAsia="en-US"/>
              </w:rPr>
              <w:drawing>
                <wp:inline distT="0" distB="0" distL="0" distR="0">
                  <wp:extent cx="1577340" cy="347980"/>
                  <wp:effectExtent l="0" t="0" r="3810" b="0"/>
                  <wp:docPr id="74315400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3154009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347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  <w:p w:rsidR="000B7712" w:rsidRDefault="000B7712" w:rsidP="000B7712"/>
        </w:tc>
        <w:tc>
          <w:tcPr>
            <w:tcW w:w="5040" w:type="dxa"/>
          </w:tcPr>
          <w:p w:rsidR="000B7712" w:rsidRDefault="000B7712" w:rsidP="000B7712"/>
          <w:p w:rsidR="000B7712" w:rsidRDefault="000B7712" w:rsidP="000B7712">
            <w:r w:rsidRPr="00A01751">
              <w:rPr>
                <w:noProof/>
                <w:lang w:val="en-US" w:eastAsia="en-US"/>
              </w:rPr>
              <w:drawing>
                <wp:inline distT="0" distB="0" distL="0" distR="0">
                  <wp:extent cx="3125208" cy="464820"/>
                  <wp:effectExtent l="0" t="0" r="0" b="0"/>
                  <wp:docPr id="44671998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6719983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3972" cy="466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</w:tc>
      </w:tr>
      <w:tr w:rsidR="000B7712" w:rsidTr="000B7712">
        <w:tc>
          <w:tcPr>
            <w:tcW w:w="1980" w:type="dxa"/>
          </w:tcPr>
          <w:p w:rsidR="000B7712" w:rsidRDefault="000B7712" w:rsidP="000B7712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551" w:type="dxa"/>
          </w:tcPr>
          <w:p w:rsidR="000B7712" w:rsidRDefault="000B7712" w:rsidP="000B7712">
            <w:r w:rsidRPr="00A01751">
              <w:rPr>
                <w:noProof/>
                <w:lang w:val="en-US" w:eastAsia="en-US"/>
              </w:rPr>
              <w:drawing>
                <wp:inline distT="0" distB="0" distL="0" distR="0">
                  <wp:extent cx="1482725" cy="347980"/>
                  <wp:effectExtent l="0" t="0" r="3175" b="0"/>
                  <wp:docPr id="22626422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6264227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725" cy="347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:rsidR="000B7712" w:rsidRDefault="000B7712" w:rsidP="000B7712"/>
        </w:tc>
      </w:tr>
      <w:tr w:rsidR="000B7712" w:rsidTr="000B7712">
        <w:tc>
          <w:tcPr>
            <w:tcW w:w="1980" w:type="dxa"/>
          </w:tcPr>
          <w:p w:rsidR="000B7712" w:rsidRDefault="000B7712" w:rsidP="000B7712">
            <w:r>
              <w:t xml:space="preserve">Формула расчета критической точки </w:t>
            </w:r>
          </w:p>
        </w:tc>
        <w:tc>
          <w:tcPr>
            <w:tcW w:w="2551" w:type="dxa"/>
          </w:tcPr>
          <w:p w:rsidR="000B7712" w:rsidRDefault="000B7712" w:rsidP="000B7712">
            <w:r w:rsidRPr="00A01751">
              <w:rPr>
                <w:noProof/>
                <w:lang w:val="en-US" w:eastAsia="en-US"/>
              </w:rPr>
              <w:drawing>
                <wp:inline distT="0" distB="0" distL="0" distR="0">
                  <wp:extent cx="1482725" cy="339725"/>
                  <wp:effectExtent l="0" t="0" r="3175" b="3175"/>
                  <wp:docPr id="109801406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8014068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725" cy="339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br/>
            </w:r>
            <w:r w:rsidRPr="00A01751">
              <w:rPr>
                <w:noProof/>
                <w:lang w:val="en-US" w:eastAsia="en-US"/>
              </w:rPr>
              <w:drawing>
                <wp:inline distT="0" distB="0" distL="0" distR="0">
                  <wp:extent cx="1482725" cy="336550"/>
                  <wp:effectExtent l="0" t="0" r="3175" b="6350"/>
                  <wp:docPr id="194011259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0112590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725" cy="336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  <w:p w:rsidR="000B7712" w:rsidRDefault="000B7712" w:rsidP="000B7712"/>
        </w:tc>
        <w:tc>
          <w:tcPr>
            <w:tcW w:w="5040" w:type="dxa"/>
          </w:tcPr>
          <w:p w:rsidR="000B7712" w:rsidRDefault="000B7712" w:rsidP="000B7712"/>
          <w:p w:rsidR="000B7712" w:rsidRDefault="000B7712" w:rsidP="000B7712"/>
          <w:p w:rsidR="000B7712" w:rsidRDefault="000B7712" w:rsidP="000B7712"/>
        </w:tc>
      </w:tr>
      <w:tr w:rsidR="000B7712" w:rsidTr="000B7712">
        <w:tc>
          <w:tcPr>
            <w:tcW w:w="1980" w:type="dxa"/>
          </w:tcPr>
          <w:p w:rsidR="000B7712" w:rsidRDefault="000B7712" w:rsidP="000B7712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551" w:type="dxa"/>
          </w:tcPr>
          <w:p w:rsidR="000B7712" w:rsidRDefault="000B7712" w:rsidP="000B7712"/>
          <w:p w:rsidR="000B7712" w:rsidRDefault="000B7712" w:rsidP="000B7712">
            <w:r w:rsidRPr="00A01751">
              <w:rPr>
                <w:noProof/>
                <w:lang w:val="en-US" w:eastAsia="en-US"/>
              </w:rPr>
              <w:drawing>
                <wp:inline distT="0" distB="0" distL="0" distR="0">
                  <wp:extent cx="1542432" cy="196850"/>
                  <wp:effectExtent l="0" t="0" r="635" b="0"/>
                  <wp:docPr id="101412335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4123352" name=""/>
                          <pic:cNvPicPr/>
                        </pic:nvPicPr>
                        <pic:blipFill>
                          <a:blip r:embed="rId7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0099" cy="19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</w:tc>
        <w:tc>
          <w:tcPr>
            <w:tcW w:w="5040" w:type="dxa"/>
          </w:tcPr>
          <w:p w:rsidR="000B7712" w:rsidRDefault="000B7712" w:rsidP="000B7712"/>
          <w:p w:rsidR="000B7712" w:rsidRDefault="000B7712" w:rsidP="000B7712"/>
          <w:p w:rsidR="000B7712" w:rsidRDefault="000B7712" w:rsidP="000B7712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907845">
        <w:trPr>
          <w:cantSplit/>
        </w:trPr>
        <w:tc>
          <w:tcPr>
            <w:tcW w:w="1440" w:type="dxa"/>
          </w:tcPr>
          <w:p w:rsidR="00907845" w:rsidRDefault="00907845">
            <w:r>
              <w:t>0.01</w:t>
            </w:r>
          </w:p>
        </w:tc>
        <w:tc>
          <w:tcPr>
            <w:tcW w:w="2365" w:type="dxa"/>
            <w:vMerge w:val="restart"/>
          </w:tcPr>
          <w:p w:rsidR="00907845" w:rsidRPr="000B7DFD" w:rsidRDefault="00907845" w:rsidP="000B7DFD">
            <w:pPr>
              <w:rPr>
                <w:iCs/>
              </w:rPr>
            </w:pPr>
            <w:r w:rsidRPr="000B7DFD">
              <w:rPr>
                <w:iCs/>
              </w:rPr>
              <w:t>124.5</w:t>
            </w:r>
          </w:p>
          <w:p w:rsidR="00907845" w:rsidRPr="000B7DFD" w:rsidRDefault="00907845" w:rsidP="000B7DFD">
            <w:pPr>
              <w:rPr>
                <w:iCs/>
              </w:rPr>
            </w:pPr>
          </w:p>
        </w:tc>
        <w:tc>
          <w:tcPr>
            <w:tcW w:w="1080" w:type="dxa"/>
            <w:vMerge w:val="restart"/>
          </w:tcPr>
          <w:p w:rsidR="00907845" w:rsidRPr="000B7DFD" w:rsidRDefault="00907845" w:rsidP="000B7DFD">
            <w:pPr>
              <w:rPr>
                <w:iCs/>
              </w:rPr>
            </w:pPr>
            <w:r w:rsidRPr="000B7DFD">
              <w:rPr>
                <w:iCs/>
              </w:rPr>
              <w:t>1.9e-50</w:t>
            </w:r>
          </w:p>
          <w:p w:rsidR="00907845" w:rsidRPr="000B7DFD" w:rsidRDefault="00907845" w:rsidP="000B7DFD">
            <w:pPr>
              <w:rPr>
                <w:iCs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Pr="00F930CF" w:rsidRDefault="00907845" w:rsidP="00500A2E">
            <w:pPr>
              <w:rPr>
                <w:iCs/>
              </w:rPr>
            </w:pPr>
            <w:r>
              <w:rPr>
                <w:color w:val="000000"/>
              </w:rPr>
              <w:t>Признаки не однородны</w:t>
            </w:r>
          </w:p>
        </w:tc>
      </w:tr>
      <w:tr w:rsidR="00907845">
        <w:trPr>
          <w:cantSplit/>
        </w:trPr>
        <w:tc>
          <w:tcPr>
            <w:tcW w:w="1440" w:type="dxa"/>
          </w:tcPr>
          <w:p w:rsidR="00907845" w:rsidRDefault="00907845">
            <w:r>
              <w:t>0.05</w:t>
            </w:r>
          </w:p>
        </w:tc>
        <w:tc>
          <w:tcPr>
            <w:tcW w:w="2365" w:type="dxa"/>
            <w:vMerge/>
          </w:tcPr>
          <w:p w:rsidR="00907845" w:rsidRDefault="00907845"/>
        </w:tc>
        <w:tc>
          <w:tcPr>
            <w:tcW w:w="1080" w:type="dxa"/>
            <w:vMerge/>
          </w:tcPr>
          <w:p w:rsidR="00907845" w:rsidRDefault="00907845">
            <w:pPr>
              <w:rPr>
                <w:i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Default="00907845">
            <w:r w:rsidRPr="00CE1D1D">
              <w:rPr>
                <w:color w:val="000000"/>
              </w:rPr>
              <w:t>Признаки не однородны</w:t>
            </w:r>
          </w:p>
        </w:tc>
      </w:tr>
      <w:tr w:rsidR="00907845">
        <w:trPr>
          <w:cantSplit/>
        </w:trPr>
        <w:tc>
          <w:tcPr>
            <w:tcW w:w="1440" w:type="dxa"/>
          </w:tcPr>
          <w:p w:rsidR="00907845" w:rsidRDefault="00907845">
            <w:r>
              <w:t>0.1</w:t>
            </w:r>
          </w:p>
        </w:tc>
        <w:tc>
          <w:tcPr>
            <w:tcW w:w="2365" w:type="dxa"/>
            <w:vMerge/>
          </w:tcPr>
          <w:p w:rsidR="00907845" w:rsidRDefault="00907845"/>
        </w:tc>
        <w:tc>
          <w:tcPr>
            <w:tcW w:w="1080" w:type="dxa"/>
            <w:vMerge/>
          </w:tcPr>
          <w:p w:rsidR="00907845" w:rsidRDefault="00907845">
            <w:pPr>
              <w:rPr>
                <w:i/>
              </w:rPr>
            </w:pPr>
          </w:p>
        </w:tc>
        <w:tc>
          <w:tcPr>
            <w:tcW w:w="1983" w:type="dxa"/>
          </w:tcPr>
          <w:p w:rsidR="00907845" w:rsidRDefault="00907845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907845" w:rsidRDefault="00907845">
            <w:r w:rsidRPr="00CE1D1D">
              <w:rPr>
                <w:color w:val="000000"/>
              </w:rPr>
              <w:t>Признаки не однородны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br w:type="page"/>
      </w:r>
      <w:r>
        <w:rPr>
          <w:i/>
          <w:iCs/>
        </w:rPr>
        <w:lastRenderedPageBreak/>
        <w:t>5.2. Критерий хи-квадрат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>
          <v:shape id="_x0000_i1032" type="#_x0000_t75" style="width:88.3pt;height:18.15pt" o:ole="">
            <v:imagedata r:id="rId63" o:title=""/>
          </v:shape>
          <o:OLEObject Type="Embed" ProgID="Equation.DSMT4" ShapeID="_x0000_i1032" DrawAspect="Content" ObjectID="_1765193688" r:id="rId71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547"/>
        <w:gridCol w:w="2693"/>
        <w:gridCol w:w="4331"/>
      </w:tblGrid>
      <w:tr w:rsidR="000B7712" w:rsidTr="000B7712">
        <w:tc>
          <w:tcPr>
            <w:tcW w:w="2547" w:type="dxa"/>
          </w:tcPr>
          <w:p w:rsidR="000B7712" w:rsidRDefault="000B7712" w:rsidP="000B7712"/>
        </w:tc>
        <w:tc>
          <w:tcPr>
            <w:tcW w:w="2693" w:type="dxa"/>
          </w:tcPr>
          <w:p w:rsidR="000B7712" w:rsidRDefault="000B7712" w:rsidP="000B7712">
            <w:r>
              <w:t>Выражение</w:t>
            </w:r>
          </w:p>
        </w:tc>
        <w:tc>
          <w:tcPr>
            <w:tcW w:w="4331" w:type="dxa"/>
          </w:tcPr>
          <w:p w:rsidR="000B7712" w:rsidRDefault="000B7712" w:rsidP="000B7712">
            <w:r>
              <w:t>Пояснение использованных обозначений</w:t>
            </w:r>
          </w:p>
        </w:tc>
      </w:tr>
      <w:tr w:rsidR="000B7712" w:rsidTr="000B7712">
        <w:tc>
          <w:tcPr>
            <w:tcW w:w="2547" w:type="dxa"/>
          </w:tcPr>
          <w:p w:rsidR="000B7712" w:rsidRDefault="000B7712" w:rsidP="000B7712">
            <w:r>
              <w:t>Формула расчета статистики критерия</w:t>
            </w:r>
          </w:p>
        </w:tc>
        <w:tc>
          <w:tcPr>
            <w:tcW w:w="2693" w:type="dxa"/>
          </w:tcPr>
          <w:p w:rsidR="000B7712" w:rsidRDefault="000B7712" w:rsidP="000B7712">
            <w:r w:rsidRPr="005F35BA">
              <w:rPr>
                <w:noProof/>
                <w:lang w:val="en-US" w:eastAsia="en-US"/>
              </w:rPr>
              <w:drawing>
                <wp:inline distT="0" distB="0" distL="0" distR="0">
                  <wp:extent cx="1219370" cy="800212"/>
                  <wp:effectExtent l="0" t="0" r="0" b="0"/>
                  <wp:docPr id="17163088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1630886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370" cy="800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  <w:p w:rsidR="000B7712" w:rsidRDefault="000B7712" w:rsidP="000B7712"/>
          <w:p w:rsidR="000B7712" w:rsidRDefault="000B7712" w:rsidP="000B7712"/>
        </w:tc>
        <w:tc>
          <w:tcPr>
            <w:tcW w:w="4331" w:type="dxa"/>
          </w:tcPr>
          <w:p w:rsidR="000B7712" w:rsidRDefault="000B7712" w:rsidP="000B7712"/>
          <w:p w:rsidR="000B7712" w:rsidRDefault="000B7712" w:rsidP="000B7712">
            <w:r w:rsidRPr="008A43C8">
              <w:rPr>
                <w:noProof/>
                <w:lang w:val="en-US" w:eastAsia="en-US"/>
              </w:rPr>
              <w:drawing>
                <wp:inline distT="0" distB="0" distL="0" distR="0">
                  <wp:extent cx="2626660" cy="441960"/>
                  <wp:effectExtent l="0" t="0" r="2540" b="0"/>
                  <wp:docPr id="1927120087" name="Рисунок 19271200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783424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0572" cy="4443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Pr="005F35BA" w:rsidRDefault="000B7712" w:rsidP="000B7712">
            <w:pPr>
              <w:rPr>
                <w:lang w:val="en-US"/>
              </w:rPr>
            </w:pPr>
          </w:p>
        </w:tc>
      </w:tr>
      <w:tr w:rsidR="000B7712" w:rsidTr="000B7712">
        <w:tc>
          <w:tcPr>
            <w:tcW w:w="2547" w:type="dxa"/>
          </w:tcPr>
          <w:p w:rsidR="000B7712" w:rsidRDefault="000B7712" w:rsidP="000B7712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693" w:type="dxa"/>
          </w:tcPr>
          <w:p w:rsidR="000B7712" w:rsidRDefault="000B7712" w:rsidP="000B7712">
            <w:r w:rsidRPr="00D508D0">
              <w:rPr>
                <w:noProof/>
                <w:lang w:val="en-US" w:eastAsia="en-US"/>
              </w:rPr>
              <w:drawing>
                <wp:inline distT="0" distB="0" distL="0" distR="0">
                  <wp:extent cx="1393190" cy="259715"/>
                  <wp:effectExtent l="0" t="0" r="0" b="6985"/>
                  <wp:docPr id="1974701755" name="Рисунок 1974701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5027635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190" cy="259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31" w:type="dxa"/>
          </w:tcPr>
          <w:p w:rsidR="000B7712" w:rsidRDefault="000B7712" w:rsidP="000B7712">
            <w:r w:rsidRPr="00D508D0">
              <w:rPr>
                <w:noProof/>
                <w:lang w:val="en-US" w:eastAsia="en-US"/>
              </w:rPr>
              <w:drawing>
                <wp:inline distT="0" distB="0" distL="0" distR="0">
                  <wp:extent cx="2613025" cy="379095"/>
                  <wp:effectExtent l="0" t="0" r="0" b="1905"/>
                  <wp:docPr id="959853202" name="Рисунок 959853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8556593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4555" cy="379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712" w:rsidTr="000B7712">
        <w:tc>
          <w:tcPr>
            <w:tcW w:w="2547" w:type="dxa"/>
          </w:tcPr>
          <w:p w:rsidR="000B7712" w:rsidRDefault="000B7712" w:rsidP="000B7712">
            <w:r>
              <w:t xml:space="preserve">Формула расчета критической точки </w:t>
            </w:r>
          </w:p>
        </w:tc>
        <w:tc>
          <w:tcPr>
            <w:tcW w:w="2693" w:type="dxa"/>
          </w:tcPr>
          <w:p w:rsidR="000B7712" w:rsidRDefault="008F758C" w:rsidP="000B7712">
            <w:r w:rsidRPr="008F758C">
              <w:rPr>
                <w:noProof/>
                <w:lang w:val="en-US" w:eastAsia="en-US"/>
              </w:rPr>
              <w:drawing>
                <wp:inline distT="0" distB="0" distL="0" distR="0">
                  <wp:extent cx="1221772" cy="357809"/>
                  <wp:effectExtent l="19050" t="0" r="0" b="0"/>
                  <wp:docPr id="1733054922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221" cy="358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  <w:p w:rsidR="000B7712" w:rsidRDefault="000B7712" w:rsidP="000B7712"/>
        </w:tc>
        <w:tc>
          <w:tcPr>
            <w:tcW w:w="4331" w:type="dxa"/>
          </w:tcPr>
          <w:p w:rsidR="000B7712" w:rsidRDefault="000B7712" w:rsidP="000B7712"/>
          <w:p w:rsidR="000B7712" w:rsidRDefault="000B7712" w:rsidP="000B7712"/>
          <w:p w:rsidR="000B7712" w:rsidRDefault="000B7712" w:rsidP="000B7712"/>
        </w:tc>
      </w:tr>
      <w:tr w:rsidR="000B7712" w:rsidTr="000B7712">
        <w:tc>
          <w:tcPr>
            <w:tcW w:w="2547" w:type="dxa"/>
          </w:tcPr>
          <w:p w:rsidR="000B7712" w:rsidRDefault="000B7712" w:rsidP="000B7712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693" w:type="dxa"/>
          </w:tcPr>
          <w:p w:rsidR="000B7712" w:rsidRDefault="000B7712" w:rsidP="000B7712">
            <w:r w:rsidRPr="00A2012B">
              <w:rPr>
                <w:noProof/>
                <w:lang w:val="en-US" w:eastAsia="en-US"/>
              </w:rPr>
              <w:drawing>
                <wp:inline distT="0" distB="0" distL="0" distR="0">
                  <wp:extent cx="1572895" cy="389890"/>
                  <wp:effectExtent l="0" t="0" r="8255" b="0"/>
                  <wp:docPr id="18728916" name="Рисунок 18728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627053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895" cy="38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B7712" w:rsidRDefault="000B7712" w:rsidP="000B7712"/>
          <w:p w:rsidR="000B7712" w:rsidRDefault="000B7712" w:rsidP="000B7712"/>
        </w:tc>
        <w:tc>
          <w:tcPr>
            <w:tcW w:w="4331" w:type="dxa"/>
          </w:tcPr>
          <w:p w:rsidR="000B7712" w:rsidRDefault="000B7712" w:rsidP="000B7712"/>
          <w:p w:rsidR="000B7712" w:rsidRDefault="000B7712" w:rsidP="000B7712"/>
          <w:p w:rsidR="000B7712" w:rsidRDefault="000B7712" w:rsidP="000B7712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5"/>
        <w:gridCol w:w="4753"/>
        <w:gridCol w:w="2520"/>
      </w:tblGrid>
      <w:tr w:rsidR="00C4256E">
        <w:tc>
          <w:tcPr>
            <w:tcW w:w="2375" w:type="dxa"/>
          </w:tcPr>
          <w:p w:rsidR="00C4256E" w:rsidRDefault="00C4256E">
            <w:r>
              <w:t>Число групп</w:t>
            </w:r>
          </w:p>
        </w:tc>
        <w:tc>
          <w:tcPr>
            <w:tcW w:w="4753" w:type="dxa"/>
          </w:tcPr>
          <w:p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C4256E">
        <w:tc>
          <w:tcPr>
            <w:tcW w:w="2375" w:type="dxa"/>
          </w:tcPr>
          <w:p w:rsidR="00C4256E" w:rsidRPr="007656A9" w:rsidRDefault="007656A9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4753" w:type="dxa"/>
          </w:tcPr>
          <w:p w:rsidR="00C4256E" w:rsidRPr="007656A9" w:rsidRDefault="007656A9">
            <w:r>
              <w:rPr>
                <w:lang w:val="en-US"/>
              </w:rPr>
              <w:t>По заполненности</w:t>
            </w:r>
          </w:p>
        </w:tc>
        <w:tc>
          <w:tcPr>
            <w:tcW w:w="2520" w:type="dxa"/>
          </w:tcPr>
          <w:p w:rsidR="00C4256E" w:rsidRPr="007656A9" w:rsidRDefault="007656A9">
            <w:r>
              <w:rPr>
                <w:lang w:val="en-US"/>
              </w:rPr>
              <w:t>534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7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51"/>
        <w:gridCol w:w="1033"/>
        <w:gridCol w:w="1072"/>
        <w:gridCol w:w="1586"/>
        <w:gridCol w:w="1771"/>
        <w:gridCol w:w="1495"/>
        <w:gridCol w:w="1495"/>
      </w:tblGrid>
      <w:tr w:rsidR="00C4256E">
        <w:tc>
          <w:tcPr>
            <w:tcW w:w="1251" w:type="dxa"/>
          </w:tcPr>
          <w:p w:rsidR="00C4256E" w:rsidRDefault="00C4256E">
            <w:r>
              <w:t>Номер интервала</w:t>
            </w:r>
          </w:p>
        </w:tc>
        <w:tc>
          <w:tcPr>
            <w:tcW w:w="103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C4256E">
            <w:r>
              <w:t>Частота признака 1</w:t>
            </w:r>
          </w:p>
        </w:tc>
        <w:tc>
          <w:tcPr>
            <w:tcW w:w="1771" w:type="dxa"/>
          </w:tcPr>
          <w:p w:rsidR="00C4256E" w:rsidRDefault="00C4256E">
            <w:r>
              <w:t>Частота признака 2</w:t>
            </w:r>
          </w:p>
        </w:tc>
        <w:tc>
          <w:tcPr>
            <w:tcW w:w="1495" w:type="dxa"/>
          </w:tcPr>
          <w:p w:rsidR="00C4256E" w:rsidRDefault="00C4256E">
            <w:r>
              <w:t>Относит. частота признака 1</w:t>
            </w:r>
          </w:p>
        </w:tc>
        <w:tc>
          <w:tcPr>
            <w:tcW w:w="1495" w:type="dxa"/>
          </w:tcPr>
          <w:p w:rsidR="00C4256E" w:rsidRDefault="00C4256E">
            <w:r>
              <w:t>Относит. частота признака 2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30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564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2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05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38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333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564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098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64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41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203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448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3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1098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632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61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54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194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171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1632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2166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51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9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162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29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2166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2700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42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3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133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1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2700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3234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24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76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03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3234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3768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25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79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3768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4302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9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29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03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4302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4836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7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22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</w:t>
            </w:r>
          </w:p>
        </w:tc>
      </w:tr>
      <w:tr w:rsidR="00FB50EC">
        <w:tc>
          <w:tcPr>
            <w:tcW w:w="1251" w:type="dxa"/>
          </w:tcPr>
          <w:p w:rsid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4836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5370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6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19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</w:t>
            </w:r>
          </w:p>
        </w:tc>
      </w:tr>
      <w:tr w:rsidR="00FB50EC">
        <w:tc>
          <w:tcPr>
            <w:tcW w:w="1251" w:type="dxa"/>
          </w:tcPr>
          <w:p w:rsid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11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5370</w:t>
            </w:r>
          </w:p>
        </w:tc>
        <w:tc>
          <w:tcPr>
            <w:tcW w:w="1072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5904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3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1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</w:t>
            </w:r>
          </w:p>
        </w:tc>
      </w:tr>
      <w:tr w:rsidR="00FB50EC">
        <w:tc>
          <w:tcPr>
            <w:tcW w:w="1251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033" w:type="dxa"/>
          </w:tcPr>
          <w:p w:rsidR="00FB50EC" w:rsidRPr="00FB50EC" w:rsidRDefault="00FB50EC">
            <w:pPr>
              <w:rPr>
                <w:lang w:val="en-US"/>
              </w:rPr>
            </w:pPr>
            <w:r w:rsidRPr="00FB50EC">
              <w:rPr>
                <w:lang w:val="en-US"/>
              </w:rPr>
              <w:t>5904</w:t>
            </w:r>
          </w:p>
        </w:tc>
        <w:tc>
          <w:tcPr>
            <w:tcW w:w="1072" w:type="dxa"/>
          </w:tcPr>
          <w:p w:rsidR="00FB50EC" w:rsidRPr="00FB50EC" w:rsidRDefault="00FB50EC">
            <w:pPr>
              <w:rPr>
                <w:lang w:val="en-US"/>
              </w:rPr>
            </w:pPr>
            <w:r>
              <w:rPr>
                <w:lang w:val="en-US"/>
              </w:rPr>
              <w:t>9642</w:t>
            </w:r>
          </w:p>
        </w:tc>
        <w:tc>
          <w:tcPr>
            <w:tcW w:w="1586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1</w:t>
            </w:r>
          </w:p>
        </w:tc>
        <w:tc>
          <w:tcPr>
            <w:tcW w:w="1771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1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35</w:t>
            </w:r>
          </w:p>
        </w:tc>
        <w:tc>
          <w:tcPr>
            <w:tcW w:w="1495" w:type="dxa"/>
          </w:tcPr>
          <w:p w:rsidR="00FB50EC" w:rsidRPr="00FB50EC" w:rsidRDefault="00FB50EC" w:rsidP="00500A2E">
            <w:pPr>
              <w:rPr>
                <w:lang w:val="en-US"/>
              </w:rPr>
            </w:pPr>
            <w:r w:rsidRPr="00FB50EC">
              <w:rPr>
                <w:lang w:val="en-US"/>
              </w:rPr>
              <w:t>0.003</w:t>
            </w:r>
          </w:p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остроить гистограммы относительных частот на одном графике</w:t>
      </w:r>
    </w:p>
    <w:p w:rsidR="00C4256E" w:rsidRDefault="007656A9">
      <w:pPr>
        <w:spacing w:line="360" w:lineRule="auto"/>
      </w:pPr>
      <w:r>
        <w:rPr>
          <w:noProof/>
          <w:lang w:val="en-US" w:eastAsia="en-US"/>
        </w:rPr>
        <w:drawing>
          <wp:inline distT="0" distB="0" distL="0" distR="0">
            <wp:extent cx="5394971" cy="3977648"/>
            <wp:effectExtent l="19050" t="0" r="0" b="0"/>
            <wp:docPr id="5" name="Рисунок 4" descr="гист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ист2.png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394971" cy="3977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7656A9">
        <w:trPr>
          <w:cantSplit/>
        </w:trPr>
        <w:tc>
          <w:tcPr>
            <w:tcW w:w="1440" w:type="dxa"/>
          </w:tcPr>
          <w:p w:rsidR="007656A9" w:rsidRDefault="007656A9">
            <w:r>
              <w:t>0.01</w:t>
            </w:r>
          </w:p>
        </w:tc>
        <w:tc>
          <w:tcPr>
            <w:tcW w:w="2365" w:type="dxa"/>
            <w:vMerge w:val="restart"/>
          </w:tcPr>
          <w:p w:rsidR="007656A9" w:rsidRPr="000D63AD" w:rsidRDefault="007656A9" w:rsidP="000D63AD">
            <w:pPr>
              <w:rPr>
                <w:iCs/>
              </w:rPr>
            </w:pPr>
            <w:r w:rsidRPr="000D63AD">
              <w:rPr>
                <w:iCs/>
              </w:rPr>
              <w:t>243.364</w:t>
            </w:r>
          </w:p>
          <w:p w:rsidR="007656A9" w:rsidRPr="000D63AD" w:rsidRDefault="007656A9" w:rsidP="000D63AD">
            <w:pPr>
              <w:rPr>
                <w:iCs/>
              </w:rPr>
            </w:pPr>
          </w:p>
        </w:tc>
        <w:tc>
          <w:tcPr>
            <w:tcW w:w="1080" w:type="dxa"/>
            <w:vMerge w:val="restart"/>
          </w:tcPr>
          <w:p w:rsidR="007656A9" w:rsidRPr="000D63AD" w:rsidRDefault="000D63AD" w:rsidP="000D63AD">
            <w:pPr>
              <w:rPr>
                <w:iCs/>
              </w:rPr>
            </w:pPr>
            <w:r>
              <w:rPr>
                <w:iCs/>
              </w:rPr>
              <w:t>6.8</w:t>
            </w:r>
            <w:r w:rsidR="007656A9" w:rsidRPr="000D63AD">
              <w:rPr>
                <w:iCs/>
              </w:rPr>
              <w:t>e-46</w:t>
            </w:r>
          </w:p>
          <w:p w:rsidR="007656A9" w:rsidRPr="000D63AD" w:rsidRDefault="007656A9" w:rsidP="000D63AD">
            <w:pPr>
              <w:rPr>
                <w:iCs/>
              </w:rPr>
            </w:pPr>
          </w:p>
        </w:tc>
        <w:tc>
          <w:tcPr>
            <w:tcW w:w="1983" w:type="dxa"/>
          </w:tcPr>
          <w:p w:rsidR="007656A9" w:rsidRDefault="007656A9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7656A9" w:rsidRPr="00F930CF" w:rsidRDefault="007656A9" w:rsidP="00500A2E">
            <w:pPr>
              <w:rPr>
                <w:iCs/>
              </w:rPr>
            </w:pPr>
            <w:r>
              <w:rPr>
                <w:color w:val="000000"/>
              </w:rPr>
              <w:t>Признаки не однородны</w:t>
            </w:r>
          </w:p>
        </w:tc>
      </w:tr>
      <w:tr w:rsidR="007656A9">
        <w:trPr>
          <w:cantSplit/>
        </w:trPr>
        <w:tc>
          <w:tcPr>
            <w:tcW w:w="1440" w:type="dxa"/>
          </w:tcPr>
          <w:p w:rsidR="007656A9" w:rsidRDefault="007656A9">
            <w:r>
              <w:t>0.05</w:t>
            </w:r>
          </w:p>
        </w:tc>
        <w:tc>
          <w:tcPr>
            <w:tcW w:w="2365" w:type="dxa"/>
            <w:vMerge/>
          </w:tcPr>
          <w:p w:rsidR="007656A9" w:rsidRDefault="007656A9"/>
        </w:tc>
        <w:tc>
          <w:tcPr>
            <w:tcW w:w="1080" w:type="dxa"/>
            <w:vMerge/>
          </w:tcPr>
          <w:p w:rsidR="007656A9" w:rsidRDefault="007656A9">
            <w:pPr>
              <w:rPr>
                <w:i/>
              </w:rPr>
            </w:pPr>
          </w:p>
        </w:tc>
        <w:tc>
          <w:tcPr>
            <w:tcW w:w="1983" w:type="dxa"/>
          </w:tcPr>
          <w:p w:rsidR="007656A9" w:rsidRDefault="007656A9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7656A9" w:rsidRDefault="007656A9" w:rsidP="00500A2E">
            <w:r w:rsidRPr="00CE1D1D">
              <w:rPr>
                <w:color w:val="000000"/>
              </w:rPr>
              <w:t>Признаки не однородны</w:t>
            </w:r>
          </w:p>
        </w:tc>
      </w:tr>
      <w:tr w:rsidR="007656A9">
        <w:trPr>
          <w:cantSplit/>
        </w:trPr>
        <w:tc>
          <w:tcPr>
            <w:tcW w:w="1440" w:type="dxa"/>
          </w:tcPr>
          <w:p w:rsidR="007656A9" w:rsidRDefault="007656A9">
            <w:r>
              <w:t>0.1</w:t>
            </w:r>
          </w:p>
        </w:tc>
        <w:tc>
          <w:tcPr>
            <w:tcW w:w="2365" w:type="dxa"/>
            <w:vMerge/>
          </w:tcPr>
          <w:p w:rsidR="007656A9" w:rsidRDefault="007656A9"/>
        </w:tc>
        <w:tc>
          <w:tcPr>
            <w:tcW w:w="1080" w:type="dxa"/>
            <w:vMerge/>
          </w:tcPr>
          <w:p w:rsidR="007656A9" w:rsidRDefault="007656A9">
            <w:pPr>
              <w:rPr>
                <w:i/>
              </w:rPr>
            </w:pPr>
          </w:p>
        </w:tc>
        <w:tc>
          <w:tcPr>
            <w:tcW w:w="1983" w:type="dxa"/>
          </w:tcPr>
          <w:p w:rsidR="007656A9" w:rsidRDefault="007656A9" w:rsidP="00500A2E">
            <w:pPr>
              <w:rPr>
                <w:iCs/>
              </w:rPr>
            </w:pPr>
            <w:r w:rsidRPr="00F930CF">
              <w:rPr>
                <w:iCs/>
              </w:rPr>
              <w:t>H0 отвергается</w:t>
            </w:r>
          </w:p>
        </w:tc>
        <w:tc>
          <w:tcPr>
            <w:tcW w:w="2703" w:type="dxa"/>
          </w:tcPr>
          <w:p w:rsidR="007656A9" w:rsidRDefault="007656A9" w:rsidP="00500A2E">
            <w:r w:rsidRPr="00CE1D1D">
              <w:rPr>
                <w:color w:val="000000"/>
              </w:rPr>
              <w:t>Признаки не однородны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  <w:rPr>
          <w:iCs w:val="0"/>
        </w:rPr>
      </w:pPr>
      <w:r>
        <w:rPr>
          <w:iCs w:val="0"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1988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lastRenderedPageBreak/>
              <w:t>В результате проведённого в п.5 статистического анализа обнаружено, что</w:t>
            </w:r>
            <w:r w:rsidR="00895B2C">
              <w:t xml:space="preserve"> признаки С11(</w:t>
            </w:r>
            <w:r w:rsidR="00895B2C" w:rsidRPr="00895B2C">
              <w:t>Потребляемый с пищей бета-каротин (мкг в день)</w:t>
            </w:r>
            <w:r w:rsidR="00895B2C">
              <w:t>)</w:t>
            </w:r>
            <w:r w:rsidR="006C73CD">
              <w:t xml:space="preserve"> и С12 (</w:t>
            </w:r>
            <w:r w:rsidR="006C73CD" w:rsidRPr="006C73CD">
              <w:t>Потребляемый с пищей ретинол (мкг в день)</w:t>
            </w:r>
            <w:r w:rsidR="006C73CD">
              <w:t>)</w:t>
            </w:r>
            <w:r w:rsidR="006C73CD" w:rsidRPr="006C73CD">
              <w:t xml:space="preserve"> </w:t>
            </w:r>
            <w:r w:rsidR="00895B2C">
              <w:t>не однородны.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6. Таблицы сопряжённости</w:t>
      </w:r>
    </w:p>
    <w:p w:rsidR="00C4256E" w:rsidRPr="00284BB9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  <w:r w:rsidR="00284BB9">
        <w:rPr>
          <w:lang w:val="en-US"/>
        </w:rPr>
        <w:t>C</w:t>
      </w:r>
      <w:r w:rsidR="00284BB9" w:rsidRPr="00284BB9">
        <w:t>2</w:t>
      </w:r>
    </w:p>
    <w:p w:rsidR="00C4256E" w:rsidRPr="00284BB9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284BB9" w:rsidRPr="00284BB9">
        <w:t xml:space="preserve"> </w:t>
      </w:r>
      <w:r w:rsidR="00284BB9">
        <w:rPr>
          <w:lang w:val="en-US"/>
        </w:rPr>
        <w:t>C</w:t>
      </w:r>
      <w:r w:rsidR="00284BB9" w:rsidRPr="00284BB9">
        <w:t>5</w:t>
      </w:r>
    </w:p>
    <w:p w:rsidR="00C4256E" w:rsidRPr="004D4068" w:rsidRDefault="00C4256E">
      <w:pPr>
        <w:pStyle w:val="a4"/>
        <w:tabs>
          <w:tab w:val="clear" w:pos="4677"/>
          <w:tab w:val="clear" w:pos="9355"/>
        </w:tabs>
        <w:spacing w:line="360" w:lineRule="auto"/>
      </w:pPr>
      <w:r>
        <w:t>Объёмы выборок –</w:t>
      </w:r>
      <w:r w:rsidR="00284BB9" w:rsidRPr="004D4068">
        <w:t xml:space="preserve"> 315</w:t>
      </w:r>
    </w:p>
    <w:p w:rsidR="004D4068" w:rsidRDefault="004D4068" w:rsidP="004D4068">
      <w:pPr>
        <w:spacing w:line="360" w:lineRule="auto"/>
      </w:pPr>
      <w:r>
        <w:t xml:space="preserve">Статистическая гипотеза –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|X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=...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|X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)</m:t>
        </m:r>
      </m:oMath>
    </w:p>
    <w:p w:rsidR="004D4068" w:rsidRDefault="004D4068" w:rsidP="004D4068">
      <w:pPr>
        <w:spacing w:line="360" w:lineRule="auto"/>
      </w:pPr>
      <w:r>
        <w:tab/>
      </w:r>
      <w:r>
        <w:tab/>
      </w:r>
      <w:r>
        <w:tab/>
        <w:t xml:space="preserve">    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¬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48"/>
        <w:gridCol w:w="2700"/>
        <w:gridCol w:w="2623"/>
      </w:tblGrid>
      <w:tr w:rsidR="004D4068" w:rsidTr="00BB6E98">
        <w:tc>
          <w:tcPr>
            <w:tcW w:w="4248" w:type="dxa"/>
          </w:tcPr>
          <w:p w:rsidR="004D4068" w:rsidRDefault="004D4068" w:rsidP="00BB6E98"/>
        </w:tc>
        <w:tc>
          <w:tcPr>
            <w:tcW w:w="2700" w:type="dxa"/>
          </w:tcPr>
          <w:p w:rsidR="004D4068" w:rsidRDefault="004D4068" w:rsidP="00BB6E98">
            <w:r>
              <w:t>Выражение</w:t>
            </w:r>
          </w:p>
        </w:tc>
        <w:tc>
          <w:tcPr>
            <w:tcW w:w="2623" w:type="dxa"/>
          </w:tcPr>
          <w:p w:rsidR="004D4068" w:rsidRDefault="004D4068" w:rsidP="00BB6E98">
            <w:r>
              <w:t>Пояснение использованных обозначений</w:t>
            </w:r>
          </w:p>
        </w:tc>
      </w:tr>
      <w:tr w:rsidR="004D4068" w:rsidTr="00BB6E98">
        <w:tc>
          <w:tcPr>
            <w:tcW w:w="4248" w:type="dxa"/>
          </w:tcPr>
          <w:p w:rsidR="004D4068" w:rsidRDefault="004D4068" w:rsidP="00BB6E98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4D4068" w:rsidRDefault="004D4068" w:rsidP="00BB6E98"/>
          <w:p w:rsidR="004D4068" w:rsidRPr="00EE63AC" w:rsidRDefault="004D4068" w:rsidP="00BB6E98">
            <w:pPr>
              <w:rPr>
                <w:lang w:val="en-US"/>
              </w:rPr>
            </w:pPr>
            <w:r w:rsidRPr="00EE63AC">
              <w:rPr>
                <w:noProof/>
                <w:lang w:val="en-US" w:eastAsia="en-US"/>
              </w:rPr>
              <w:drawing>
                <wp:inline distT="0" distB="0" distL="0" distR="0">
                  <wp:extent cx="1577340" cy="628015"/>
                  <wp:effectExtent l="0" t="0" r="3810" b="635"/>
                  <wp:docPr id="161937571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9375715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628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  <w:p w:rsidR="004D4068" w:rsidRDefault="004D4068" w:rsidP="00BB6E98"/>
          <w:p w:rsidR="004D4068" w:rsidRDefault="004D4068" w:rsidP="00BB6E98"/>
        </w:tc>
        <w:tc>
          <w:tcPr>
            <w:tcW w:w="2623" w:type="dxa"/>
          </w:tcPr>
          <w:p w:rsidR="004D4068" w:rsidRPr="00EE63AC" w:rsidRDefault="004D4068" w:rsidP="00BB6E98">
            <w:r>
              <w:rPr>
                <w:lang w:val="en-US"/>
              </w:rPr>
              <w:t>n</w:t>
            </w:r>
            <w:r w:rsidRPr="00EE63AC">
              <w:t xml:space="preserve"> – </w:t>
            </w:r>
            <w:r>
              <w:t xml:space="preserve">наблюдаемые частоты, </w:t>
            </w:r>
            <w:r>
              <w:rPr>
                <w:lang w:val="en-US"/>
              </w:rPr>
              <w:t>m</w:t>
            </w:r>
            <w:r w:rsidRPr="00EE63AC">
              <w:t xml:space="preserve"> - </w:t>
            </w:r>
            <w:r>
              <w:t>теоретические</w:t>
            </w:r>
          </w:p>
          <w:p w:rsidR="004D4068" w:rsidRDefault="004D4068" w:rsidP="00BB6E98"/>
          <w:p w:rsidR="004D4068" w:rsidRDefault="004D4068" w:rsidP="00BB6E98"/>
        </w:tc>
      </w:tr>
      <w:tr w:rsidR="004D4068" w:rsidTr="00BB6E98">
        <w:tc>
          <w:tcPr>
            <w:tcW w:w="4248" w:type="dxa"/>
          </w:tcPr>
          <w:p w:rsidR="004D4068" w:rsidRDefault="004D4068" w:rsidP="00BB6E98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4D4068" w:rsidRPr="00B30F0D" w:rsidRDefault="004D4068" w:rsidP="00BB6E98">
            <w:pPr>
              <w:rPr>
                <w:lang w:val="en-US"/>
              </w:rPr>
            </w:pPr>
            <w:r w:rsidRPr="00B30F0D">
              <w:rPr>
                <w:noProof/>
                <w:lang w:val="en-US" w:eastAsia="en-US"/>
              </w:rPr>
              <w:drawing>
                <wp:inline distT="0" distB="0" distL="0" distR="0">
                  <wp:extent cx="1577340" cy="307340"/>
                  <wp:effectExtent l="0" t="0" r="3810" b="0"/>
                  <wp:docPr id="6406576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065768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307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3" w:type="dxa"/>
          </w:tcPr>
          <w:p w:rsidR="004D4068" w:rsidRDefault="004D4068" w:rsidP="00BB6E98"/>
        </w:tc>
      </w:tr>
      <w:tr w:rsidR="004D4068" w:rsidTr="00BB6E98">
        <w:tc>
          <w:tcPr>
            <w:tcW w:w="4248" w:type="dxa"/>
          </w:tcPr>
          <w:p w:rsidR="004D4068" w:rsidRDefault="004D4068" w:rsidP="00BB6E98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4D4068" w:rsidRDefault="008F758C" w:rsidP="00BB6E98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380379" cy="320733"/>
                  <wp:effectExtent l="19050" t="0" r="0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2124" cy="3211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  <w:p w:rsidR="004D4068" w:rsidRDefault="004D4068" w:rsidP="00BB6E98"/>
        </w:tc>
        <w:tc>
          <w:tcPr>
            <w:tcW w:w="2623" w:type="dxa"/>
          </w:tcPr>
          <w:p w:rsidR="004D4068" w:rsidRDefault="004D4068" w:rsidP="00BB6E98"/>
          <w:p w:rsidR="004D4068" w:rsidRDefault="004D4068" w:rsidP="00BB6E98"/>
          <w:p w:rsidR="004D4068" w:rsidRDefault="004D4068" w:rsidP="00BB6E98"/>
        </w:tc>
      </w:tr>
      <w:tr w:rsidR="004D4068" w:rsidTr="00BB6E98">
        <w:tc>
          <w:tcPr>
            <w:tcW w:w="4248" w:type="dxa"/>
          </w:tcPr>
          <w:p w:rsidR="004D4068" w:rsidRDefault="004D4068" w:rsidP="00BB6E98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4D4068" w:rsidRDefault="004D4068" w:rsidP="00BB6E98">
            <w:r w:rsidRPr="00A2012B">
              <w:rPr>
                <w:noProof/>
                <w:lang w:val="en-US" w:eastAsia="en-US"/>
              </w:rPr>
              <w:drawing>
                <wp:inline distT="0" distB="0" distL="0" distR="0">
                  <wp:extent cx="1572895" cy="389890"/>
                  <wp:effectExtent l="0" t="0" r="8255" b="0"/>
                  <wp:docPr id="1333792223" name="Рисунок 1333792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627053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895" cy="38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  <w:p w:rsidR="004D4068" w:rsidRDefault="004D4068" w:rsidP="00BB6E98"/>
        </w:tc>
        <w:tc>
          <w:tcPr>
            <w:tcW w:w="2623" w:type="dxa"/>
          </w:tcPr>
          <w:p w:rsidR="004D4068" w:rsidRDefault="004D4068" w:rsidP="00BB6E98"/>
          <w:p w:rsidR="004D4068" w:rsidRDefault="004D4068" w:rsidP="00BB6E98"/>
          <w:p w:rsidR="004D4068" w:rsidRDefault="004D4068" w:rsidP="00BB6E98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эмпир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14"/>
        <w:gridCol w:w="1914"/>
        <w:gridCol w:w="1914"/>
        <w:gridCol w:w="1914"/>
        <w:gridCol w:w="1915"/>
      </w:tblGrid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  <w:tcBorders>
              <w:tl2br w:val="single" w:sz="4" w:space="0" w:color="auto"/>
            </w:tcBorders>
          </w:tcPr>
          <w:p w:rsidR="00C4256E" w:rsidRDefault="00C4256E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914" w:type="dxa"/>
          </w:tcPr>
          <w:p w:rsidR="00C4256E" w:rsidRPr="00F46D94" w:rsidRDefault="00BA4C7D" w:rsidP="00F46D94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No</w:t>
            </w:r>
          </w:p>
        </w:tc>
        <w:tc>
          <w:tcPr>
            <w:tcW w:w="1914" w:type="dxa"/>
          </w:tcPr>
          <w:p w:rsidR="00C4256E" w:rsidRDefault="00BA4C7D" w:rsidP="00F46D94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Not often</w:t>
            </w:r>
          </w:p>
        </w:tc>
        <w:tc>
          <w:tcPr>
            <w:tcW w:w="1914" w:type="dxa"/>
          </w:tcPr>
          <w:p w:rsidR="00C4256E" w:rsidRPr="00F46D94" w:rsidRDefault="00BA4C7D" w:rsidP="00F46D94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Often</w:t>
            </w:r>
          </w:p>
        </w:tc>
        <w:tc>
          <w:tcPr>
            <w:tcW w:w="1915" w:type="dxa"/>
          </w:tcPr>
          <w:p w:rsidR="00C4256E" w:rsidRPr="00F46D94" w:rsidRDefault="00C4256E" w:rsidP="00F46D94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sym w:font="Symbol" w:char="F053"/>
            </w: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Pr="00F46D94" w:rsidRDefault="00BA4C7D">
            <w:pPr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Female</w:t>
            </w:r>
          </w:p>
        </w:tc>
        <w:tc>
          <w:tcPr>
            <w:tcW w:w="1914" w:type="dxa"/>
          </w:tcPr>
          <w:p w:rsidR="00C4256E" w:rsidRPr="00BA4C7D" w:rsidRDefault="00BA4C7D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87</w:t>
            </w:r>
          </w:p>
        </w:tc>
        <w:tc>
          <w:tcPr>
            <w:tcW w:w="1914" w:type="dxa"/>
          </w:tcPr>
          <w:p w:rsidR="00C4256E" w:rsidRPr="00BA4C7D" w:rsidRDefault="00BA4C7D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1914" w:type="dxa"/>
          </w:tcPr>
          <w:p w:rsidR="00C4256E" w:rsidRPr="00BA4C7D" w:rsidRDefault="00BA4C7D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109</w:t>
            </w:r>
          </w:p>
        </w:tc>
        <w:tc>
          <w:tcPr>
            <w:tcW w:w="1915" w:type="dxa"/>
          </w:tcPr>
          <w:p w:rsidR="00C4256E" w:rsidRPr="00F46D94" w:rsidRDefault="00F46D94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273</w:t>
            </w: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BA4C7D">
            <w:pPr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Male</w:t>
            </w:r>
          </w:p>
        </w:tc>
        <w:tc>
          <w:tcPr>
            <w:tcW w:w="1914" w:type="dxa"/>
          </w:tcPr>
          <w:p w:rsidR="00C4256E" w:rsidRPr="00BA4C7D" w:rsidRDefault="00BA4C7D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914" w:type="dxa"/>
          </w:tcPr>
          <w:p w:rsidR="00C4256E" w:rsidRPr="00BA4C7D" w:rsidRDefault="00BA4C7D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914" w:type="dxa"/>
          </w:tcPr>
          <w:p w:rsidR="00C4256E" w:rsidRPr="00BA4C7D" w:rsidRDefault="00BA4C7D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915" w:type="dxa"/>
          </w:tcPr>
          <w:p w:rsidR="00C4256E" w:rsidRPr="00F46D94" w:rsidRDefault="00F46D94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Pr="00F46D94" w:rsidRDefault="00C4256E">
            <w:pPr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sym w:font="Symbol" w:char="F053"/>
            </w:r>
          </w:p>
        </w:tc>
        <w:tc>
          <w:tcPr>
            <w:tcW w:w="1914" w:type="dxa"/>
          </w:tcPr>
          <w:p w:rsidR="00C4256E" w:rsidRPr="00F46D94" w:rsidRDefault="00F46D94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1914" w:type="dxa"/>
          </w:tcPr>
          <w:p w:rsidR="00C4256E" w:rsidRPr="00F46D94" w:rsidRDefault="00F46D94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82</w:t>
            </w:r>
          </w:p>
        </w:tc>
        <w:tc>
          <w:tcPr>
            <w:tcW w:w="1914" w:type="dxa"/>
          </w:tcPr>
          <w:p w:rsidR="00C4256E" w:rsidRPr="00F46D94" w:rsidRDefault="00F46D94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122</w:t>
            </w:r>
          </w:p>
        </w:tc>
        <w:tc>
          <w:tcPr>
            <w:tcW w:w="1915" w:type="dxa"/>
          </w:tcPr>
          <w:p w:rsidR="00C4256E" w:rsidRPr="00F46D94" w:rsidRDefault="00F46D94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315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в) Построить теорет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14"/>
        <w:gridCol w:w="1914"/>
        <w:gridCol w:w="1914"/>
        <w:gridCol w:w="1914"/>
        <w:gridCol w:w="1915"/>
      </w:tblGrid>
      <w:tr w:rsidR="00F46D94" w:rsidTr="00500A2E">
        <w:tblPrEx>
          <w:tblCellMar>
            <w:top w:w="0" w:type="dxa"/>
            <w:bottom w:w="0" w:type="dxa"/>
          </w:tblCellMar>
        </w:tblPrEx>
        <w:tc>
          <w:tcPr>
            <w:tcW w:w="1914" w:type="dxa"/>
            <w:tcBorders>
              <w:tl2br w:val="single" w:sz="4" w:space="0" w:color="auto"/>
            </w:tcBorders>
          </w:tcPr>
          <w:p w:rsidR="00F46D94" w:rsidRDefault="00F46D94" w:rsidP="00500A2E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914" w:type="dxa"/>
          </w:tcPr>
          <w:p w:rsidR="00F46D94" w:rsidRPr="00F46D94" w:rsidRDefault="00F46D94" w:rsidP="00500A2E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No</w:t>
            </w:r>
          </w:p>
        </w:tc>
        <w:tc>
          <w:tcPr>
            <w:tcW w:w="1914" w:type="dxa"/>
          </w:tcPr>
          <w:p w:rsidR="00F46D94" w:rsidRDefault="00F46D94" w:rsidP="00500A2E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Not often</w:t>
            </w:r>
          </w:p>
        </w:tc>
        <w:tc>
          <w:tcPr>
            <w:tcW w:w="1914" w:type="dxa"/>
          </w:tcPr>
          <w:p w:rsidR="00F46D94" w:rsidRPr="00F46D94" w:rsidRDefault="00F46D94" w:rsidP="00500A2E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Often</w:t>
            </w:r>
          </w:p>
        </w:tc>
        <w:tc>
          <w:tcPr>
            <w:tcW w:w="1915" w:type="dxa"/>
          </w:tcPr>
          <w:p w:rsidR="00F46D94" w:rsidRPr="00F46D94" w:rsidRDefault="00F46D94" w:rsidP="00500A2E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sym w:font="Symbol" w:char="F053"/>
            </w:r>
          </w:p>
        </w:tc>
      </w:tr>
      <w:tr w:rsidR="00F46D94" w:rsidTr="00500A2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F46D94" w:rsidRPr="00F46D94" w:rsidRDefault="00F46D94" w:rsidP="00500A2E">
            <w:pPr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t>Female</w:t>
            </w:r>
          </w:p>
        </w:tc>
        <w:tc>
          <w:tcPr>
            <w:tcW w:w="1914" w:type="dxa"/>
          </w:tcPr>
          <w:p w:rsidR="00F46D94" w:rsidRPr="00C617A9" w:rsidRDefault="00C617A9" w:rsidP="00C617A9">
            <w:pPr>
              <w:spacing w:line="360" w:lineRule="auto"/>
              <w:rPr>
                <w:lang w:val="en-US"/>
              </w:rPr>
            </w:pPr>
            <w:r w:rsidRPr="00C617A9">
              <w:rPr>
                <w:lang w:val="en-US"/>
              </w:rPr>
              <w:t>96.2</w:t>
            </w:r>
          </w:p>
        </w:tc>
        <w:tc>
          <w:tcPr>
            <w:tcW w:w="1914" w:type="dxa"/>
          </w:tcPr>
          <w:p w:rsidR="00F46D94" w:rsidRPr="00C617A9" w:rsidRDefault="00C617A9" w:rsidP="00C617A9">
            <w:pPr>
              <w:spacing w:line="360" w:lineRule="auto"/>
              <w:rPr>
                <w:lang w:val="en-US"/>
              </w:rPr>
            </w:pPr>
            <w:r w:rsidRPr="00C617A9">
              <w:rPr>
                <w:lang w:val="en-US"/>
              </w:rPr>
              <w:t>71.067</w:t>
            </w:r>
          </w:p>
        </w:tc>
        <w:tc>
          <w:tcPr>
            <w:tcW w:w="1914" w:type="dxa"/>
          </w:tcPr>
          <w:p w:rsidR="00F46D94" w:rsidRPr="00C617A9" w:rsidRDefault="00C617A9" w:rsidP="00C617A9">
            <w:pPr>
              <w:spacing w:line="360" w:lineRule="auto"/>
              <w:rPr>
                <w:lang w:val="en-US"/>
              </w:rPr>
            </w:pPr>
            <w:r w:rsidRPr="00C617A9">
              <w:rPr>
                <w:lang w:val="en-US"/>
              </w:rPr>
              <w:t>105.733</w:t>
            </w:r>
          </w:p>
        </w:tc>
        <w:tc>
          <w:tcPr>
            <w:tcW w:w="1915" w:type="dxa"/>
          </w:tcPr>
          <w:p w:rsidR="00F46D94" w:rsidRPr="00F46D94" w:rsidRDefault="00F46D94" w:rsidP="00500A2E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273</w:t>
            </w:r>
          </w:p>
        </w:tc>
      </w:tr>
      <w:tr w:rsidR="00F46D94" w:rsidTr="00500A2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F46D94" w:rsidRDefault="00F46D94" w:rsidP="00500A2E">
            <w:pPr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lastRenderedPageBreak/>
              <w:t>Male</w:t>
            </w:r>
          </w:p>
        </w:tc>
        <w:tc>
          <w:tcPr>
            <w:tcW w:w="1914" w:type="dxa"/>
          </w:tcPr>
          <w:p w:rsidR="00F46D94" w:rsidRPr="00C617A9" w:rsidRDefault="00C617A9" w:rsidP="00C617A9">
            <w:pPr>
              <w:spacing w:line="360" w:lineRule="auto"/>
              <w:rPr>
                <w:lang w:val="en-US"/>
              </w:rPr>
            </w:pPr>
            <w:r w:rsidRPr="00C617A9">
              <w:rPr>
                <w:lang w:val="en-US"/>
              </w:rPr>
              <w:t>14.8</w:t>
            </w:r>
          </w:p>
        </w:tc>
        <w:tc>
          <w:tcPr>
            <w:tcW w:w="1914" w:type="dxa"/>
          </w:tcPr>
          <w:p w:rsidR="00F46D94" w:rsidRPr="00C617A9" w:rsidRDefault="00C617A9" w:rsidP="00C617A9">
            <w:pPr>
              <w:spacing w:line="360" w:lineRule="auto"/>
              <w:rPr>
                <w:lang w:val="en-US"/>
              </w:rPr>
            </w:pPr>
            <w:r w:rsidRPr="00C617A9">
              <w:rPr>
                <w:lang w:val="en-US"/>
              </w:rPr>
              <w:t>10.933</w:t>
            </w:r>
          </w:p>
        </w:tc>
        <w:tc>
          <w:tcPr>
            <w:tcW w:w="1914" w:type="dxa"/>
          </w:tcPr>
          <w:p w:rsidR="00F46D94" w:rsidRPr="00C617A9" w:rsidRDefault="00C617A9" w:rsidP="00C617A9">
            <w:pPr>
              <w:spacing w:line="360" w:lineRule="auto"/>
              <w:rPr>
                <w:lang w:val="en-US"/>
              </w:rPr>
            </w:pPr>
            <w:r w:rsidRPr="00C617A9">
              <w:rPr>
                <w:lang w:val="en-US"/>
              </w:rPr>
              <w:t>16.267</w:t>
            </w:r>
          </w:p>
        </w:tc>
        <w:tc>
          <w:tcPr>
            <w:tcW w:w="1915" w:type="dxa"/>
          </w:tcPr>
          <w:p w:rsidR="00F46D94" w:rsidRPr="00F46D94" w:rsidRDefault="00F46D94" w:rsidP="00500A2E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F46D94" w:rsidTr="00500A2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F46D94" w:rsidRPr="00F46D94" w:rsidRDefault="00F46D94" w:rsidP="00500A2E">
            <w:pPr>
              <w:spacing w:line="360" w:lineRule="auto"/>
              <w:rPr>
                <w:lang w:val="en-US"/>
              </w:rPr>
            </w:pPr>
            <w:r w:rsidRPr="00F46D94">
              <w:rPr>
                <w:lang w:val="en-US"/>
              </w:rPr>
              <w:sym w:font="Symbol" w:char="F053"/>
            </w:r>
          </w:p>
        </w:tc>
        <w:tc>
          <w:tcPr>
            <w:tcW w:w="1914" w:type="dxa"/>
          </w:tcPr>
          <w:p w:rsidR="00F46D94" w:rsidRPr="00F46D94" w:rsidRDefault="00F46D94" w:rsidP="00500A2E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1914" w:type="dxa"/>
          </w:tcPr>
          <w:p w:rsidR="00F46D94" w:rsidRPr="00F46D94" w:rsidRDefault="00F46D94" w:rsidP="00500A2E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82</w:t>
            </w:r>
          </w:p>
        </w:tc>
        <w:tc>
          <w:tcPr>
            <w:tcW w:w="1914" w:type="dxa"/>
          </w:tcPr>
          <w:p w:rsidR="00F46D94" w:rsidRPr="00F46D94" w:rsidRDefault="00F46D94" w:rsidP="00500A2E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122</w:t>
            </w:r>
          </w:p>
        </w:tc>
        <w:tc>
          <w:tcPr>
            <w:tcW w:w="1915" w:type="dxa"/>
          </w:tcPr>
          <w:p w:rsidR="00F46D94" w:rsidRPr="00F46D94" w:rsidRDefault="00F46D94" w:rsidP="00500A2E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315</w:t>
            </w:r>
          </w:p>
        </w:tc>
      </w:tr>
    </w:tbl>
    <w:p w:rsidR="00F46D94" w:rsidRPr="00F46D94" w:rsidRDefault="00F46D94">
      <w:pPr>
        <w:spacing w:line="360" w:lineRule="auto"/>
        <w:rPr>
          <w:i/>
          <w:iCs/>
          <w:lang w:val="en-US"/>
        </w:rPr>
      </w:pPr>
    </w:p>
    <w:p w:rsidR="00C4256E" w:rsidRDefault="00C4256E">
      <w:pPr>
        <w:spacing w:line="360" w:lineRule="auto"/>
      </w:pPr>
    </w:p>
    <w:p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0B7DFD">
        <w:trPr>
          <w:cantSplit/>
        </w:trPr>
        <w:tc>
          <w:tcPr>
            <w:tcW w:w="1440" w:type="dxa"/>
          </w:tcPr>
          <w:p w:rsidR="000B7DFD" w:rsidRDefault="000B7DFD">
            <w:r>
              <w:t>0.01</w:t>
            </w:r>
          </w:p>
        </w:tc>
        <w:tc>
          <w:tcPr>
            <w:tcW w:w="2365" w:type="dxa"/>
            <w:vMerge w:val="restart"/>
          </w:tcPr>
          <w:p w:rsidR="000B7DFD" w:rsidRPr="000B7DFD" w:rsidRDefault="000B7DFD" w:rsidP="000B7DFD">
            <w:r w:rsidRPr="000B7DFD">
              <w:t>11.071</w:t>
            </w:r>
          </w:p>
        </w:tc>
        <w:tc>
          <w:tcPr>
            <w:tcW w:w="1080" w:type="dxa"/>
            <w:vMerge w:val="restart"/>
          </w:tcPr>
          <w:p w:rsidR="000B7DFD" w:rsidRPr="000B7DFD" w:rsidRDefault="000B7DFD" w:rsidP="000B7DFD">
            <w:r w:rsidRPr="000B7DFD">
              <w:t>0.0039</w:t>
            </w:r>
          </w:p>
          <w:p w:rsidR="000B7DFD" w:rsidRPr="000B7DFD" w:rsidRDefault="000B7DFD" w:rsidP="000B7DFD"/>
        </w:tc>
        <w:tc>
          <w:tcPr>
            <w:tcW w:w="1983" w:type="dxa"/>
          </w:tcPr>
          <w:p w:rsidR="000B7DFD" w:rsidRDefault="000B7DFD" w:rsidP="000B7DFD">
            <w:r w:rsidRPr="000B7DFD">
              <w:t>H0 принимается</w:t>
            </w:r>
          </w:p>
        </w:tc>
        <w:tc>
          <w:tcPr>
            <w:tcW w:w="2703" w:type="dxa"/>
          </w:tcPr>
          <w:p w:rsidR="000B7DFD" w:rsidRPr="000B7DFD" w:rsidRDefault="000B7DFD" w:rsidP="000B7DFD">
            <w:r w:rsidRPr="000B7DFD">
              <w:t>Можно считать, что признаки независимы</w:t>
            </w:r>
          </w:p>
        </w:tc>
      </w:tr>
      <w:tr w:rsidR="000B7DFD">
        <w:trPr>
          <w:cantSplit/>
        </w:trPr>
        <w:tc>
          <w:tcPr>
            <w:tcW w:w="1440" w:type="dxa"/>
          </w:tcPr>
          <w:p w:rsidR="000B7DFD" w:rsidRDefault="000B7DFD">
            <w:r>
              <w:t>0.05</w:t>
            </w:r>
          </w:p>
        </w:tc>
        <w:tc>
          <w:tcPr>
            <w:tcW w:w="2365" w:type="dxa"/>
            <w:vMerge/>
          </w:tcPr>
          <w:p w:rsidR="000B7DFD" w:rsidRDefault="000B7DFD"/>
        </w:tc>
        <w:tc>
          <w:tcPr>
            <w:tcW w:w="1080" w:type="dxa"/>
            <w:vMerge/>
          </w:tcPr>
          <w:p w:rsidR="000B7DFD" w:rsidRPr="000B7DFD" w:rsidRDefault="000B7DFD"/>
        </w:tc>
        <w:tc>
          <w:tcPr>
            <w:tcW w:w="1983" w:type="dxa"/>
          </w:tcPr>
          <w:p w:rsidR="000B7DFD" w:rsidRDefault="000B7DFD" w:rsidP="000B7DFD">
            <w:r w:rsidRPr="000B7DFD">
              <w:t>H0 отклоняется</w:t>
            </w:r>
          </w:p>
        </w:tc>
        <w:tc>
          <w:tcPr>
            <w:tcW w:w="2703" w:type="dxa"/>
          </w:tcPr>
          <w:p w:rsidR="000B7DFD" w:rsidRPr="000B7DFD" w:rsidRDefault="000B7DFD">
            <w:r w:rsidRPr="000B7DFD">
              <w:t>Нельзя считать, что признаки независимы</w:t>
            </w:r>
          </w:p>
        </w:tc>
      </w:tr>
      <w:tr w:rsidR="000B7DFD">
        <w:trPr>
          <w:cantSplit/>
        </w:trPr>
        <w:tc>
          <w:tcPr>
            <w:tcW w:w="1440" w:type="dxa"/>
          </w:tcPr>
          <w:p w:rsidR="000B7DFD" w:rsidRDefault="000B7DFD">
            <w:r>
              <w:t>0.1</w:t>
            </w:r>
          </w:p>
        </w:tc>
        <w:tc>
          <w:tcPr>
            <w:tcW w:w="2365" w:type="dxa"/>
            <w:vMerge/>
          </w:tcPr>
          <w:p w:rsidR="000B7DFD" w:rsidRDefault="000B7DFD"/>
        </w:tc>
        <w:tc>
          <w:tcPr>
            <w:tcW w:w="1080" w:type="dxa"/>
            <w:vMerge/>
          </w:tcPr>
          <w:p w:rsidR="000B7DFD" w:rsidRPr="000B7DFD" w:rsidRDefault="000B7DFD"/>
        </w:tc>
        <w:tc>
          <w:tcPr>
            <w:tcW w:w="1983" w:type="dxa"/>
          </w:tcPr>
          <w:p w:rsidR="000B7DFD" w:rsidRDefault="000B7DFD" w:rsidP="00500A2E">
            <w:r w:rsidRPr="000B7DFD">
              <w:t>H0 отклоняется</w:t>
            </w:r>
          </w:p>
        </w:tc>
        <w:tc>
          <w:tcPr>
            <w:tcW w:w="2703" w:type="dxa"/>
          </w:tcPr>
          <w:p w:rsidR="000B7DFD" w:rsidRPr="000B7DFD" w:rsidRDefault="000B7DFD" w:rsidP="00500A2E">
            <w:r w:rsidRPr="000B7DFD">
              <w:t>Нельзя считать, что признаки независимы</w:t>
            </w:r>
          </w:p>
        </w:tc>
      </w:tr>
    </w:tbl>
    <w:p w:rsidR="00C4256E" w:rsidRDefault="00C4256E">
      <w:pPr>
        <w:spacing w:line="360" w:lineRule="auto"/>
        <w:rPr>
          <w:i/>
        </w:rPr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90"/>
      </w:tblGrid>
      <w:tr w:rsidR="00C4256E" w:rsidTr="00A65031">
        <w:tblPrEx>
          <w:tblCellMar>
            <w:top w:w="0" w:type="dxa"/>
            <w:bottom w:w="0" w:type="dxa"/>
          </w:tblCellMar>
        </w:tblPrEx>
        <w:trPr>
          <w:trHeight w:val="2993"/>
        </w:trPr>
        <w:tc>
          <w:tcPr>
            <w:tcW w:w="9290" w:type="dxa"/>
          </w:tcPr>
          <w:p w:rsidR="006C73CD" w:rsidRDefault="00C4256E" w:rsidP="006C73CD">
            <w:pPr>
              <w:spacing w:line="360" w:lineRule="auto"/>
            </w:pPr>
            <w:r>
              <w:t>В результате проведённого в п.6 статистического анализа обнаружено, что</w:t>
            </w:r>
            <w:r w:rsidR="006C73CD">
              <w:t xml:space="preserve"> распределение признака С2</w:t>
            </w:r>
            <w:r w:rsidR="006C73CD" w:rsidRPr="006C73CD">
              <w:t xml:space="preserve"> </w:t>
            </w:r>
            <w:r w:rsidR="006C73CD">
              <w:t xml:space="preserve">(пол) </w:t>
            </w:r>
            <w:r w:rsidR="006C73CD" w:rsidRPr="006C73CD">
              <w:t>слабо зависит от признака С</w:t>
            </w:r>
            <w:r w:rsidR="006C73CD">
              <w:t>5</w:t>
            </w:r>
            <w:r w:rsidR="006C73CD" w:rsidRPr="006C73CD">
              <w:t xml:space="preserve"> (</w:t>
            </w:r>
            <w:r w:rsidR="006C73CD">
              <w:t>у</w:t>
            </w:r>
            <w:r w:rsidR="006C73CD" w:rsidRPr="006C73CD">
              <w:t>потребление витаминов), при уровне значимости 0.</w:t>
            </w:r>
            <w:r w:rsidR="006C73CD">
              <w:t>0</w:t>
            </w:r>
            <w:r w:rsidR="006C73CD" w:rsidRPr="006C73CD">
              <w:t>1</w:t>
            </w:r>
            <w:r w:rsidR="006C73CD">
              <w:t xml:space="preserve"> </w:t>
            </w:r>
            <w:r w:rsidR="006C73CD" w:rsidRPr="006C73CD">
              <w:t xml:space="preserve">можно считать что зависимости нет, </w:t>
            </w:r>
            <w:r w:rsidR="006C73CD">
              <w:t>а</w:t>
            </w:r>
            <w:r w:rsidR="006C73CD" w:rsidRPr="006C73CD">
              <w:t xml:space="preserve"> при уровнях 0.05 и 0.01 можно предполагать что статистическая связь имеется</w:t>
            </w:r>
            <w:r w:rsidR="006C73CD">
              <w:t>.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7. Дисперсионный анализ</w:t>
      </w:r>
    </w:p>
    <w:p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  <w:r w:rsidR="008A3BEF">
        <w:t>С3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8A3BEF">
        <w:t xml:space="preserve"> С14</w:t>
      </w:r>
    </w:p>
    <w:p w:rsidR="00C4256E" w:rsidRPr="000F22CA" w:rsidRDefault="00C4256E">
      <w:pPr>
        <w:spacing w:line="360" w:lineRule="auto"/>
        <w:rPr>
          <w:lang w:val="en-US"/>
        </w:rPr>
      </w:pPr>
      <w:r>
        <w:t xml:space="preserve">Число вариантов факторного признака – </w:t>
      </w:r>
      <w:r w:rsidR="008A3BEF">
        <w:t>3</w:t>
      </w:r>
    </w:p>
    <w:p w:rsidR="00C4256E" w:rsidRDefault="00C4256E">
      <w:pPr>
        <w:spacing w:line="360" w:lineRule="auto"/>
      </w:pPr>
      <w:r>
        <w:t xml:space="preserve">Объёмы выборок – </w:t>
      </w:r>
      <w:r w:rsidR="008A3BEF">
        <w:t>315</w:t>
      </w:r>
    </w:p>
    <w:p w:rsidR="004D4068" w:rsidRDefault="00C4256E">
      <w:pPr>
        <w:spacing w:line="360" w:lineRule="auto"/>
      </w:pPr>
      <w:r>
        <w:t>Статистическая гипотеза –</w:t>
      </w:r>
    </w:p>
    <w:p w:rsidR="00C4256E" w:rsidRDefault="00C4256E">
      <w:pPr>
        <w:spacing w:line="360" w:lineRule="auto"/>
      </w:pPr>
      <w:r>
        <w:t xml:space="preserve"> </w:t>
      </w:r>
      <w:r w:rsidR="004D4068" w:rsidRPr="004D4068">
        <w:drawing>
          <wp:inline distT="0" distB="0" distL="0" distR="0">
            <wp:extent cx="2619819" cy="333955"/>
            <wp:effectExtent l="19050" t="0" r="9081" b="0"/>
            <wp:docPr id="17330549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097734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684198" cy="342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групповые выборочные характеристики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4"/>
        <w:gridCol w:w="2054"/>
        <w:gridCol w:w="1759"/>
        <w:gridCol w:w="1783"/>
        <w:gridCol w:w="1948"/>
      </w:tblGrid>
      <w:tr w:rsidR="00C4256E" w:rsidTr="000F22CA">
        <w:tc>
          <w:tcPr>
            <w:tcW w:w="1384" w:type="dxa"/>
          </w:tcPr>
          <w:p w:rsidR="00C4256E" w:rsidRDefault="00C4256E">
            <w:r>
              <w:t>№ п/п</w:t>
            </w:r>
          </w:p>
        </w:tc>
        <w:tc>
          <w:tcPr>
            <w:tcW w:w="2054" w:type="dxa"/>
          </w:tcPr>
          <w:p w:rsidR="00C4256E" w:rsidRDefault="00C4256E">
            <w:r>
              <w:t>Вариант факторного признака</w:t>
            </w:r>
          </w:p>
        </w:tc>
        <w:tc>
          <w:tcPr>
            <w:tcW w:w="1759" w:type="dxa"/>
          </w:tcPr>
          <w:p w:rsidR="00C4256E" w:rsidRDefault="00C4256E">
            <w:r>
              <w:t>Объём выборки</w:t>
            </w:r>
          </w:p>
        </w:tc>
        <w:tc>
          <w:tcPr>
            <w:tcW w:w="1783" w:type="dxa"/>
          </w:tcPr>
          <w:p w:rsidR="00C4256E" w:rsidRDefault="00C4256E">
            <w:r>
              <w:t>Групповые средние</w:t>
            </w:r>
          </w:p>
        </w:tc>
        <w:tc>
          <w:tcPr>
            <w:tcW w:w="1948" w:type="dxa"/>
          </w:tcPr>
          <w:p w:rsidR="00C4256E" w:rsidRDefault="00C4256E">
            <w:r>
              <w:t>Групповые дисперсии</w:t>
            </w:r>
          </w:p>
        </w:tc>
      </w:tr>
      <w:tr w:rsidR="000F22CA" w:rsidTr="000F22CA">
        <w:tc>
          <w:tcPr>
            <w:tcW w:w="1384" w:type="dxa"/>
          </w:tcPr>
          <w:p w:rsidR="000F22CA" w:rsidRPr="000F22CA" w:rsidRDefault="000F22CA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54" w:type="dxa"/>
          </w:tcPr>
          <w:p w:rsidR="000F22CA" w:rsidRDefault="000F22CA" w:rsidP="00500A2E">
            <w:r w:rsidRPr="000F22CA">
              <w:t>Current Smoker</w:t>
            </w:r>
          </w:p>
        </w:tc>
        <w:tc>
          <w:tcPr>
            <w:tcW w:w="1759" w:type="dxa"/>
          </w:tcPr>
          <w:p w:rsidR="000F22CA" w:rsidRPr="000F22CA" w:rsidRDefault="000F22CA">
            <w:r w:rsidRPr="000F22CA">
              <w:t>43</w:t>
            </w:r>
          </w:p>
        </w:tc>
        <w:tc>
          <w:tcPr>
            <w:tcW w:w="1783" w:type="dxa"/>
          </w:tcPr>
          <w:p w:rsidR="000F22CA" w:rsidRDefault="000F22CA">
            <w:r w:rsidRPr="000F22CA">
              <w:t>563.069</w:t>
            </w:r>
          </w:p>
        </w:tc>
        <w:tc>
          <w:tcPr>
            <w:tcW w:w="1948" w:type="dxa"/>
          </w:tcPr>
          <w:p w:rsidR="000F22CA" w:rsidRDefault="000F22CA">
            <w:r w:rsidRPr="000F22CA">
              <w:t>42674.399</w:t>
            </w:r>
          </w:p>
        </w:tc>
      </w:tr>
      <w:tr w:rsidR="000F22CA" w:rsidTr="000F22CA">
        <w:tc>
          <w:tcPr>
            <w:tcW w:w="1384" w:type="dxa"/>
          </w:tcPr>
          <w:p w:rsidR="000F22CA" w:rsidRPr="000F22CA" w:rsidRDefault="000F22CA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054" w:type="dxa"/>
          </w:tcPr>
          <w:p w:rsidR="000F22CA" w:rsidRDefault="000F22CA" w:rsidP="00500A2E">
            <w:r w:rsidRPr="000F22CA">
              <w:t>Former</w:t>
            </w:r>
          </w:p>
        </w:tc>
        <w:tc>
          <w:tcPr>
            <w:tcW w:w="1759" w:type="dxa"/>
          </w:tcPr>
          <w:p w:rsidR="000F22CA" w:rsidRPr="000F22CA" w:rsidRDefault="000F22CA">
            <w:r w:rsidRPr="000F22CA">
              <w:t>115</w:t>
            </w:r>
          </w:p>
        </w:tc>
        <w:tc>
          <w:tcPr>
            <w:tcW w:w="1783" w:type="dxa"/>
          </w:tcPr>
          <w:p w:rsidR="000F22CA" w:rsidRDefault="000F22CA">
            <w:r w:rsidRPr="000F22CA">
              <w:t>644.243</w:t>
            </w:r>
          </w:p>
        </w:tc>
        <w:tc>
          <w:tcPr>
            <w:tcW w:w="1948" w:type="dxa"/>
          </w:tcPr>
          <w:p w:rsidR="000F22CA" w:rsidRDefault="000F22CA">
            <w:r w:rsidRPr="000F22CA">
              <w:t>53438.466</w:t>
            </w:r>
          </w:p>
        </w:tc>
      </w:tr>
      <w:tr w:rsidR="000F22CA" w:rsidTr="000F22CA">
        <w:tc>
          <w:tcPr>
            <w:tcW w:w="1384" w:type="dxa"/>
          </w:tcPr>
          <w:p w:rsidR="000F22CA" w:rsidRPr="00F27017" w:rsidRDefault="000F22CA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054" w:type="dxa"/>
          </w:tcPr>
          <w:p w:rsidR="000F22CA" w:rsidRDefault="000F22CA" w:rsidP="00500A2E">
            <w:r w:rsidRPr="000F22CA">
              <w:t>Never</w:t>
            </w:r>
          </w:p>
        </w:tc>
        <w:tc>
          <w:tcPr>
            <w:tcW w:w="1759" w:type="dxa"/>
          </w:tcPr>
          <w:p w:rsidR="000F22CA" w:rsidRPr="000F22CA" w:rsidRDefault="000F22CA">
            <w:r w:rsidRPr="000F22CA">
              <w:t>157</w:t>
            </w:r>
          </w:p>
        </w:tc>
        <w:tc>
          <w:tcPr>
            <w:tcW w:w="1783" w:type="dxa"/>
          </w:tcPr>
          <w:p w:rsidR="000F22CA" w:rsidRDefault="000F22CA">
            <w:r w:rsidRPr="000F22CA">
              <w:t>583.305</w:t>
            </w:r>
          </w:p>
        </w:tc>
        <w:tc>
          <w:tcPr>
            <w:tcW w:w="1948" w:type="dxa"/>
          </w:tcPr>
          <w:p w:rsidR="000F22CA" w:rsidRPr="000F22CA" w:rsidRDefault="000F22CA">
            <w:r w:rsidRPr="000F22CA">
              <w:t>35209.931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б) Привести формулы расчёта показателей вариации, используемых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60"/>
        <w:gridCol w:w="3372"/>
        <w:gridCol w:w="1191"/>
        <w:gridCol w:w="2292"/>
      </w:tblGrid>
      <w:tr w:rsidR="004D4068" w:rsidTr="00BB6E98">
        <w:tc>
          <w:tcPr>
            <w:tcW w:w="1905" w:type="dxa"/>
          </w:tcPr>
          <w:p w:rsidR="004D4068" w:rsidRDefault="004D4068" w:rsidP="00BB6E98">
            <w:r>
              <w:t>Источник вариации</w:t>
            </w:r>
          </w:p>
        </w:tc>
        <w:tc>
          <w:tcPr>
            <w:tcW w:w="2523" w:type="dxa"/>
          </w:tcPr>
          <w:p w:rsidR="004D4068" w:rsidRDefault="004D4068" w:rsidP="00BB6E98">
            <w:r>
              <w:t>Показатель вариации</w:t>
            </w:r>
          </w:p>
        </w:tc>
        <w:tc>
          <w:tcPr>
            <w:tcW w:w="1260" w:type="dxa"/>
          </w:tcPr>
          <w:p w:rsidR="004D4068" w:rsidRDefault="004D4068" w:rsidP="00BB6E98">
            <w:r>
              <w:t>Число степеней свободы</w:t>
            </w:r>
          </w:p>
        </w:tc>
        <w:tc>
          <w:tcPr>
            <w:tcW w:w="2827" w:type="dxa"/>
          </w:tcPr>
          <w:p w:rsidR="004D4068" w:rsidRDefault="004D4068" w:rsidP="00BB6E98">
            <w:r>
              <w:t>Несмещенная оценка</w:t>
            </w:r>
          </w:p>
        </w:tc>
      </w:tr>
      <w:tr w:rsidR="004D4068" w:rsidTr="00BB6E98">
        <w:tc>
          <w:tcPr>
            <w:tcW w:w="1905" w:type="dxa"/>
          </w:tcPr>
          <w:p w:rsidR="004D4068" w:rsidRDefault="004D4068" w:rsidP="00BB6E98">
            <w:r>
              <w:t>Факторный признак</w:t>
            </w:r>
          </w:p>
        </w:tc>
        <w:tc>
          <w:tcPr>
            <w:tcW w:w="2523" w:type="dxa"/>
          </w:tcPr>
          <w:p w:rsidR="004D4068" w:rsidRDefault="004D4068" w:rsidP="00BB6E98"/>
          <w:p w:rsidR="004D4068" w:rsidRDefault="004D4068" w:rsidP="00BB6E98">
            <w:r w:rsidRPr="00180A30">
              <w:rPr>
                <w:noProof/>
                <w:lang w:val="en-US" w:eastAsia="en-US"/>
              </w:rPr>
              <w:drawing>
                <wp:inline distT="0" distB="0" distL="0" distR="0">
                  <wp:extent cx="2004060" cy="660988"/>
                  <wp:effectExtent l="0" t="0" r="0" b="6350"/>
                  <wp:docPr id="10614638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146380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2948" cy="66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</w:tc>
        <w:tc>
          <w:tcPr>
            <w:tcW w:w="1260" w:type="dxa"/>
          </w:tcPr>
          <w:p w:rsidR="004D4068" w:rsidRDefault="004D4068" w:rsidP="00BB6E98"/>
          <w:p w:rsidR="004D4068" w:rsidRPr="00291172" w:rsidRDefault="004D4068" w:rsidP="00BB6E98">
            <w:pPr>
              <w:rPr>
                <w:lang w:val="en-US"/>
              </w:rPr>
            </w:pPr>
            <w:r>
              <w:rPr>
                <w:lang w:val="en-US"/>
              </w:rPr>
              <w:t>K – 1</w:t>
            </w:r>
          </w:p>
        </w:tc>
        <w:tc>
          <w:tcPr>
            <w:tcW w:w="2827" w:type="dxa"/>
          </w:tcPr>
          <w:p w:rsidR="004D4068" w:rsidRDefault="004D4068" w:rsidP="00BB6E98">
            <w:r w:rsidRPr="00291172">
              <w:rPr>
                <w:noProof/>
                <w:lang w:val="en-US" w:eastAsia="en-US"/>
              </w:rPr>
              <w:drawing>
                <wp:inline distT="0" distB="0" distL="0" distR="0">
                  <wp:extent cx="962159" cy="600159"/>
                  <wp:effectExtent l="0" t="0" r="0" b="9525"/>
                  <wp:docPr id="26678888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6788885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159" cy="600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4068" w:rsidTr="00BB6E98">
        <w:tc>
          <w:tcPr>
            <w:tcW w:w="1905" w:type="dxa"/>
          </w:tcPr>
          <w:p w:rsidR="004D4068" w:rsidRDefault="004D4068" w:rsidP="00BB6E98">
            <w:r>
              <w:t>Остаточные признаки</w:t>
            </w:r>
          </w:p>
        </w:tc>
        <w:tc>
          <w:tcPr>
            <w:tcW w:w="2523" w:type="dxa"/>
          </w:tcPr>
          <w:p w:rsidR="004D4068" w:rsidRDefault="004D4068" w:rsidP="00BB6E98"/>
          <w:p w:rsidR="004D4068" w:rsidRDefault="004D4068" w:rsidP="00BB6E98">
            <w:r w:rsidRPr="00180A30">
              <w:rPr>
                <w:noProof/>
                <w:lang w:val="en-US" w:eastAsia="en-US"/>
              </w:rPr>
              <w:drawing>
                <wp:inline distT="0" distB="0" distL="0" distR="0">
                  <wp:extent cx="1699260" cy="637223"/>
                  <wp:effectExtent l="0" t="0" r="0" b="0"/>
                  <wp:docPr id="172319621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23196218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4793" cy="639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</w:tc>
        <w:tc>
          <w:tcPr>
            <w:tcW w:w="1260" w:type="dxa"/>
          </w:tcPr>
          <w:p w:rsidR="004D4068" w:rsidRDefault="004D4068" w:rsidP="00BB6E98"/>
          <w:p w:rsidR="004D4068" w:rsidRPr="00291172" w:rsidRDefault="004D4068" w:rsidP="00BB6E98">
            <w:pPr>
              <w:rPr>
                <w:lang w:val="en-US"/>
              </w:rPr>
            </w:pPr>
            <w:r>
              <w:rPr>
                <w:lang w:val="en-US"/>
              </w:rPr>
              <w:t>N – K</w:t>
            </w:r>
          </w:p>
        </w:tc>
        <w:tc>
          <w:tcPr>
            <w:tcW w:w="2827" w:type="dxa"/>
          </w:tcPr>
          <w:p w:rsidR="004D4068" w:rsidRDefault="004D4068" w:rsidP="00BB6E98">
            <w:r w:rsidRPr="00291172">
              <w:rPr>
                <w:noProof/>
                <w:lang w:val="en-US" w:eastAsia="en-US"/>
              </w:rPr>
              <w:drawing>
                <wp:inline distT="0" distB="0" distL="0" distR="0">
                  <wp:extent cx="1019317" cy="485843"/>
                  <wp:effectExtent l="0" t="0" r="0" b="9525"/>
                  <wp:docPr id="103538173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5381732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317" cy="485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4068" w:rsidTr="00BB6E98">
        <w:tc>
          <w:tcPr>
            <w:tcW w:w="1905" w:type="dxa"/>
          </w:tcPr>
          <w:p w:rsidR="004D4068" w:rsidRDefault="004D4068" w:rsidP="00BB6E98">
            <w:r>
              <w:t>Все признаки</w:t>
            </w:r>
          </w:p>
        </w:tc>
        <w:tc>
          <w:tcPr>
            <w:tcW w:w="2523" w:type="dxa"/>
          </w:tcPr>
          <w:p w:rsidR="004D4068" w:rsidRDefault="004D4068" w:rsidP="00BB6E98"/>
          <w:p w:rsidR="004D4068" w:rsidRDefault="004D4068" w:rsidP="00BB6E98">
            <w:r w:rsidRPr="00180A30">
              <w:rPr>
                <w:noProof/>
                <w:lang w:val="en-US" w:eastAsia="en-US"/>
              </w:rPr>
              <w:drawing>
                <wp:inline distT="0" distB="0" distL="0" distR="0">
                  <wp:extent cx="1668780" cy="487631"/>
                  <wp:effectExtent l="0" t="0" r="0" b="8255"/>
                  <wp:docPr id="158323549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3235494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365" cy="4936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</w:tc>
        <w:tc>
          <w:tcPr>
            <w:tcW w:w="1260" w:type="dxa"/>
          </w:tcPr>
          <w:p w:rsidR="004D4068" w:rsidRDefault="004D4068" w:rsidP="00BB6E98"/>
          <w:p w:rsidR="004D4068" w:rsidRPr="00291172" w:rsidRDefault="004D4068" w:rsidP="00BB6E98">
            <w:pPr>
              <w:rPr>
                <w:lang w:val="en-US"/>
              </w:rPr>
            </w:pPr>
            <w:r>
              <w:rPr>
                <w:lang w:val="en-US"/>
              </w:rPr>
              <w:t>N - 1</w:t>
            </w:r>
          </w:p>
        </w:tc>
        <w:tc>
          <w:tcPr>
            <w:tcW w:w="2827" w:type="dxa"/>
          </w:tcPr>
          <w:p w:rsidR="004D4068" w:rsidRDefault="004D4068" w:rsidP="00BB6E98">
            <w:r w:rsidRPr="00291172">
              <w:rPr>
                <w:noProof/>
                <w:lang w:val="en-US" w:eastAsia="en-US"/>
              </w:rPr>
              <w:drawing>
                <wp:inline distT="0" distB="0" distL="0" distR="0">
                  <wp:extent cx="1019317" cy="523948"/>
                  <wp:effectExtent l="0" t="0" r="9525" b="9525"/>
                  <wp:docPr id="17607670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0767028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317" cy="52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F27017">
            <w:r w:rsidRPr="00951B24">
              <w:t>1031.932</w:t>
            </w:r>
          </w:p>
        </w:tc>
        <w:tc>
          <w:tcPr>
            <w:tcW w:w="1260" w:type="dxa"/>
          </w:tcPr>
          <w:p w:rsidR="00C4256E" w:rsidRPr="00951B24" w:rsidRDefault="00F27017">
            <w:r w:rsidRPr="00951B24">
              <w:t>2</w:t>
            </w:r>
          </w:p>
        </w:tc>
        <w:tc>
          <w:tcPr>
            <w:tcW w:w="2827" w:type="dxa"/>
          </w:tcPr>
          <w:p w:rsidR="00C4256E" w:rsidRPr="00951B24" w:rsidRDefault="00F27017">
            <w:r w:rsidRPr="00951B24">
              <w:t>162529.436</w:t>
            </w:r>
          </w:p>
        </w:tc>
      </w:tr>
      <w:tr w:rsidR="00F27017">
        <w:tc>
          <w:tcPr>
            <w:tcW w:w="1905" w:type="dxa"/>
          </w:tcPr>
          <w:p w:rsidR="00F27017" w:rsidRDefault="00F27017">
            <w:r>
              <w:lastRenderedPageBreak/>
              <w:t>Остаточные признаки</w:t>
            </w:r>
          </w:p>
        </w:tc>
        <w:tc>
          <w:tcPr>
            <w:tcW w:w="2523" w:type="dxa"/>
          </w:tcPr>
          <w:p w:rsidR="00F27017" w:rsidRDefault="00F27017"/>
          <w:p w:rsidR="00F27017" w:rsidRPr="00951B24" w:rsidRDefault="00F27017">
            <w:r w:rsidRPr="00951B24">
              <w:t>42883.752</w:t>
            </w:r>
          </w:p>
        </w:tc>
        <w:tc>
          <w:tcPr>
            <w:tcW w:w="1260" w:type="dxa"/>
          </w:tcPr>
          <w:p w:rsidR="00F27017" w:rsidRPr="00951B24" w:rsidRDefault="00F27017" w:rsidP="00500A2E">
            <w:r w:rsidRPr="00951B24">
              <w:t>312</w:t>
            </w:r>
          </w:p>
        </w:tc>
        <w:tc>
          <w:tcPr>
            <w:tcW w:w="2827" w:type="dxa"/>
          </w:tcPr>
          <w:p w:rsidR="00F27017" w:rsidRDefault="00F27017" w:rsidP="00500A2E">
            <w:r w:rsidRPr="00951B24">
              <w:t>43296.096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F27017">
            <w:r w:rsidRPr="00951B24">
              <w:t>43637.319</w:t>
            </w:r>
          </w:p>
        </w:tc>
        <w:tc>
          <w:tcPr>
            <w:tcW w:w="1260" w:type="dxa"/>
          </w:tcPr>
          <w:p w:rsidR="00C4256E" w:rsidRDefault="00F27017">
            <w:r w:rsidRPr="00951B24">
              <w:t>314</w:t>
            </w:r>
          </w:p>
        </w:tc>
        <w:tc>
          <w:tcPr>
            <w:tcW w:w="2827" w:type="dxa"/>
          </w:tcPr>
          <w:p w:rsidR="00C4256E" w:rsidRDefault="00F27017">
            <w:r w:rsidRPr="00951B24">
              <w:t>44056.908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84"/>
        <w:gridCol w:w="1644"/>
        <w:gridCol w:w="1620"/>
        <w:gridCol w:w="1620"/>
        <w:gridCol w:w="216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64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межгр</w:t>
            </w:r>
          </w:p>
        </w:tc>
        <w:tc>
          <w:tcPr>
            <w:tcW w:w="162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внутригр</w:t>
            </w:r>
          </w:p>
        </w:tc>
        <w:tc>
          <w:tcPr>
            <w:tcW w:w="162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216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межгр</w:t>
            </w:r>
            <w:r>
              <w:t xml:space="preserve"> 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внутригр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644" w:type="dxa"/>
          </w:tcPr>
          <w:p w:rsidR="00C4256E" w:rsidRDefault="00951B24" w:rsidP="00951B24">
            <w:r w:rsidRPr="00951B24">
              <w:t>1031.932</w:t>
            </w:r>
          </w:p>
        </w:tc>
        <w:tc>
          <w:tcPr>
            <w:tcW w:w="1620" w:type="dxa"/>
          </w:tcPr>
          <w:p w:rsidR="00C4256E" w:rsidRDefault="00951B24" w:rsidP="00951B24">
            <w:r w:rsidRPr="00951B24">
              <w:t>42883.752</w:t>
            </w:r>
          </w:p>
        </w:tc>
        <w:tc>
          <w:tcPr>
            <w:tcW w:w="1620" w:type="dxa"/>
          </w:tcPr>
          <w:p w:rsidR="00C4256E" w:rsidRDefault="00951B24" w:rsidP="00951B24">
            <w:r w:rsidRPr="00951B24">
              <w:t>43637.319</w:t>
            </w:r>
          </w:p>
        </w:tc>
        <w:tc>
          <w:tcPr>
            <w:tcW w:w="2160" w:type="dxa"/>
          </w:tcPr>
          <w:p w:rsidR="00C4256E" w:rsidRDefault="00951B24" w:rsidP="00951B24">
            <w:r w:rsidRPr="00951B24">
              <w:t>43915.684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Эмпирический коэффициент детерминации</w:t>
            </w:r>
          </w:p>
        </w:tc>
        <w:tc>
          <w:tcPr>
            <w:tcW w:w="2520" w:type="dxa"/>
          </w:tcPr>
          <w:p w:rsidR="00C4256E" w:rsidRDefault="004D4068">
            <w:r w:rsidRPr="004D4068">
              <w:drawing>
                <wp:inline distT="0" distB="0" distL="0" distR="0">
                  <wp:extent cx="981212" cy="552527"/>
                  <wp:effectExtent l="19050" t="0" r="9388" b="0"/>
                  <wp:docPr id="173305491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097112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212" cy="552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C4256E" w:rsidRPr="00951B24" w:rsidRDefault="00951B24" w:rsidP="00951B24">
            <w:r w:rsidRPr="00951B24">
              <w:t>0.024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Эмпирическое корреляционное отношение</w:t>
            </w:r>
          </w:p>
        </w:tc>
        <w:tc>
          <w:tcPr>
            <w:tcW w:w="2520" w:type="dxa"/>
          </w:tcPr>
          <w:p w:rsidR="00C4256E" w:rsidRDefault="004D4068">
            <w:r w:rsidRPr="004D4068">
              <w:drawing>
                <wp:inline distT="0" distB="0" distL="0" distR="0">
                  <wp:extent cx="1065474" cy="605384"/>
                  <wp:effectExtent l="19050" t="0" r="1326" b="0"/>
                  <wp:docPr id="19401125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0945497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465" cy="6059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951B24" w:rsidRPr="00951B24" w:rsidRDefault="00951B24" w:rsidP="00951B24">
            <w:r w:rsidRPr="00951B24">
              <w:t>0.155</w:t>
            </w:r>
          </w:p>
          <w:p w:rsidR="00C4256E" w:rsidRDefault="00C4256E" w:rsidP="00951B24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е) Охарактеризовать тип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</w:tcPr>
          <w:p w:rsidR="00C4256E" w:rsidRDefault="002C0A35">
            <w:r>
              <w:t>практически отсутству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ж) Указать формулы расчёта показателей, используемых при проверке статистической гипотезы дисперсионного анализа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89"/>
        <w:gridCol w:w="4259"/>
        <w:gridCol w:w="2623"/>
      </w:tblGrid>
      <w:tr w:rsidR="004D4068" w:rsidTr="00BB6E98">
        <w:tc>
          <w:tcPr>
            <w:tcW w:w="2689" w:type="dxa"/>
          </w:tcPr>
          <w:p w:rsidR="004D4068" w:rsidRDefault="004D4068" w:rsidP="00BB6E98"/>
        </w:tc>
        <w:tc>
          <w:tcPr>
            <w:tcW w:w="4259" w:type="dxa"/>
          </w:tcPr>
          <w:p w:rsidR="004D4068" w:rsidRDefault="004D4068" w:rsidP="00BB6E98">
            <w:r>
              <w:t>Выражение</w:t>
            </w:r>
          </w:p>
        </w:tc>
        <w:tc>
          <w:tcPr>
            <w:tcW w:w="2623" w:type="dxa"/>
          </w:tcPr>
          <w:p w:rsidR="004D4068" w:rsidRDefault="004D4068" w:rsidP="00BB6E98">
            <w:r>
              <w:t>Пояснение использованных обозначений</w:t>
            </w:r>
          </w:p>
        </w:tc>
      </w:tr>
      <w:tr w:rsidR="004D4068" w:rsidTr="00BB6E98">
        <w:tc>
          <w:tcPr>
            <w:tcW w:w="2689" w:type="dxa"/>
          </w:tcPr>
          <w:p w:rsidR="004D4068" w:rsidRDefault="004D4068" w:rsidP="00BB6E98">
            <w:r>
              <w:t>Формула расчета статистики критерия</w:t>
            </w:r>
          </w:p>
        </w:tc>
        <w:tc>
          <w:tcPr>
            <w:tcW w:w="4259" w:type="dxa"/>
          </w:tcPr>
          <w:p w:rsidR="004D4068" w:rsidRDefault="004D4068" w:rsidP="00BB6E98">
            <w:r w:rsidRPr="00144DA7">
              <w:rPr>
                <w:noProof/>
                <w:lang w:val="en-US" w:eastAsia="en-US"/>
              </w:rPr>
              <w:drawing>
                <wp:inline distT="0" distB="0" distL="0" distR="0">
                  <wp:extent cx="1577340" cy="608330"/>
                  <wp:effectExtent l="0" t="0" r="3810" b="1270"/>
                  <wp:docPr id="13514012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1401238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608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  <w:p w:rsidR="004D4068" w:rsidRDefault="004D4068" w:rsidP="00BB6E98"/>
          <w:p w:rsidR="004D4068" w:rsidRDefault="004D4068" w:rsidP="00BB6E98"/>
        </w:tc>
        <w:tc>
          <w:tcPr>
            <w:tcW w:w="2623" w:type="dxa"/>
          </w:tcPr>
          <w:p w:rsidR="004D4068" w:rsidRPr="00144DA7" w:rsidRDefault="004D4068" w:rsidP="00BB6E98">
            <w:r>
              <w:rPr>
                <w:lang w:val="en-US"/>
              </w:rPr>
              <w:t>K</w:t>
            </w:r>
            <w:r w:rsidRPr="00144DA7">
              <w:t xml:space="preserve"> – </w:t>
            </w:r>
            <w:r>
              <w:t xml:space="preserve">количество вариантов факторного признака, </w:t>
            </w:r>
            <w:r>
              <w:rPr>
                <w:lang w:val="en-US"/>
              </w:rPr>
              <w:t>n</w:t>
            </w:r>
            <w:r>
              <w:t xml:space="preserve">–размер. </w:t>
            </w:r>
            <w:r>
              <w:rPr>
                <w:lang w:val="en-US"/>
              </w:rPr>
              <w:t>D</w:t>
            </w:r>
            <w:r>
              <w:rPr>
                <w:vertAlign w:val="subscript"/>
                <w:lang w:val="en-US"/>
              </w:rPr>
              <w:t>b</w:t>
            </w:r>
            <w:r>
              <w:t xml:space="preserve"> – межгрупповая дисперсия, </w:t>
            </w:r>
            <w:r>
              <w:rPr>
                <w:lang w:val="en-US"/>
              </w:rPr>
              <w:t>D</w:t>
            </w:r>
            <w:r>
              <w:rPr>
                <w:vertAlign w:val="subscript"/>
                <w:lang w:val="en-US"/>
              </w:rPr>
              <w:t>w</w:t>
            </w:r>
            <w:r>
              <w:t xml:space="preserve"> – внутригрупповая дисперсия</w:t>
            </w:r>
          </w:p>
          <w:p w:rsidR="004D4068" w:rsidRDefault="004D4068" w:rsidP="00BB6E98"/>
          <w:p w:rsidR="004D4068" w:rsidRDefault="004D4068" w:rsidP="00BB6E98"/>
        </w:tc>
      </w:tr>
      <w:tr w:rsidR="004D4068" w:rsidTr="00BB6E98">
        <w:tc>
          <w:tcPr>
            <w:tcW w:w="2689" w:type="dxa"/>
          </w:tcPr>
          <w:p w:rsidR="004D4068" w:rsidRDefault="004D4068" w:rsidP="00BB6E98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4259" w:type="dxa"/>
          </w:tcPr>
          <w:p w:rsidR="004D4068" w:rsidRDefault="004D4068" w:rsidP="00BB6E98">
            <w:pPr>
              <w:rPr>
                <w:rStyle w:val="ae"/>
                <w:rFonts w:ascii="Helvetica" w:hAnsi="Helvetica" w:cs="Helvetica"/>
                <w:color w:val="333333"/>
                <w:shd w:val="clear" w:color="auto" w:fill="FFFFFF"/>
              </w:rPr>
            </w:pPr>
          </w:p>
          <w:p w:rsidR="004D4068" w:rsidRDefault="004D4068" w:rsidP="00BB6E98">
            <w:r>
              <w:rPr>
                <w:rStyle w:val="ae"/>
                <w:rFonts w:ascii="Helvetica" w:hAnsi="Helvetica" w:cs="Helvetica"/>
                <w:color w:val="333333"/>
                <w:shd w:val="clear" w:color="auto" w:fill="FFFFFF"/>
              </w:rPr>
              <w:t>F</w:t>
            </w:r>
            <w:r>
              <w:rPr>
                <w:rFonts w:ascii="Helvetica" w:hAnsi="Helvetica" w:cs="Helvetica"/>
                <w:color w:val="333333"/>
                <w:shd w:val="clear" w:color="auto" w:fill="FFFFFF"/>
              </w:rPr>
              <w:t>(</w:t>
            </w:r>
            <w:r>
              <w:rPr>
                <w:rStyle w:val="ae"/>
                <w:rFonts w:ascii="Helvetica" w:hAnsi="Helvetica" w:cs="Helvetica"/>
                <w:color w:val="333333"/>
                <w:shd w:val="clear" w:color="auto" w:fill="FFFFFF"/>
              </w:rPr>
              <w:t>K</w:t>
            </w:r>
            <w:r>
              <w:rPr>
                <w:rFonts w:ascii="Helvetica" w:hAnsi="Helvetica" w:cs="Helvetica"/>
                <w:color w:val="333333"/>
                <w:shd w:val="clear" w:color="auto" w:fill="FFFFFF"/>
              </w:rPr>
              <w:t>–1, </w:t>
            </w:r>
            <w:r>
              <w:rPr>
                <w:rStyle w:val="ae"/>
                <w:rFonts w:ascii="Helvetica" w:hAnsi="Helvetica" w:cs="Helvetica"/>
                <w:color w:val="333333"/>
                <w:shd w:val="clear" w:color="auto" w:fill="FFFFFF"/>
              </w:rPr>
              <w:t>n</w:t>
            </w:r>
            <w:r>
              <w:rPr>
                <w:rFonts w:ascii="Helvetica" w:hAnsi="Helvetica" w:cs="Helvetica"/>
                <w:color w:val="333333"/>
                <w:shd w:val="clear" w:color="auto" w:fill="FFFFFF"/>
              </w:rPr>
              <w:t>–</w:t>
            </w:r>
            <w:r>
              <w:rPr>
                <w:rStyle w:val="ae"/>
                <w:rFonts w:ascii="Helvetica" w:hAnsi="Helvetica" w:cs="Helvetica"/>
                <w:color w:val="333333"/>
                <w:shd w:val="clear" w:color="auto" w:fill="FFFFFF"/>
              </w:rPr>
              <w:t>K</w:t>
            </w:r>
            <w:r>
              <w:rPr>
                <w:rFonts w:ascii="Helvetica" w:hAnsi="Helvetica" w:cs="Helvetica"/>
                <w:color w:val="333333"/>
                <w:shd w:val="clear" w:color="auto" w:fill="FFFFFF"/>
              </w:rPr>
              <w:t>)</w:t>
            </w:r>
          </w:p>
        </w:tc>
        <w:tc>
          <w:tcPr>
            <w:tcW w:w="2623" w:type="dxa"/>
          </w:tcPr>
          <w:p w:rsidR="004D4068" w:rsidRDefault="004D4068" w:rsidP="00BB6E98"/>
        </w:tc>
      </w:tr>
      <w:tr w:rsidR="004D4068" w:rsidTr="00BB6E98">
        <w:tc>
          <w:tcPr>
            <w:tcW w:w="2689" w:type="dxa"/>
          </w:tcPr>
          <w:p w:rsidR="004D4068" w:rsidRDefault="004D4068" w:rsidP="00BB6E98">
            <w:r>
              <w:t xml:space="preserve">Формула расчета критической точки </w:t>
            </w:r>
          </w:p>
        </w:tc>
        <w:tc>
          <w:tcPr>
            <w:tcW w:w="4259" w:type="dxa"/>
          </w:tcPr>
          <w:p w:rsidR="004D4068" w:rsidRPr="008F758C" w:rsidRDefault="008F758C" w:rsidP="00BB6E98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753247" cy="461176"/>
                  <wp:effectExtent l="19050" t="0" r="0" b="0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4784" cy="461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</w:tc>
        <w:tc>
          <w:tcPr>
            <w:tcW w:w="2623" w:type="dxa"/>
          </w:tcPr>
          <w:p w:rsidR="004D4068" w:rsidRDefault="004D4068" w:rsidP="00BB6E98"/>
          <w:p w:rsidR="004D4068" w:rsidRDefault="004D4068" w:rsidP="00BB6E98"/>
          <w:p w:rsidR="004D4068" w:rsidRDefault="004D4068" w:rsidP="00BB6E98"/>
        </w:tc>
      </w:tr>
      <w:tr w:rsidR="004D4068" w:rsidTr="00BB6E98">
        <w:tc>
          <w:tcPr>
            <w:tcW w:w="2689" w:type="dxa"/>
          </w:tcPr>
          <w:p w:rsidR="004D4068" w:rsidRDefault="004D4068" w:rsidP="00BB6E98">
            <w:r>
              <w:lastRenderedPageBreak/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4259" w:type="dxa"/>
          </w:tcPr>
          <w:p w:rsidR="004D4068" w:rsidRDefault="004D4068" w:rsidP="00BB6E98">
            <w:r w:rsidRPr="00A2012B">
              <w:rPr>
                <w:noProof/>
                <w:lang w:val="en-US" w:eastAsia="en-US"/>
              </w:rPr>
              <w:drawing>
                <wp:inline distT="0" distB="0" distL="0" distR="0">
                  <wp:extent cx="2397768" cy="594360"/>
                  <wp:effectExtent l="0" t="0" r="2540" b="0"/>
                  <wp:docPr id="826562908" name="Рисунок 8265629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627053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448" cy="595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4068" w:rsidRDefault="004D4068" w:rsidP="00BB6E98"/>
          <w:p w:rsidR="004D4068" w:rsidRDefault="004D4068" w:rsidP="00BB6E98"/>
        </w:tc>
        <w:tc>
          <w:tcPr>
            <w:tcW w:w="2623" w:type="dxa"/>
          </w:tcPr>
          <w:p w:rsidR="004D4068" w:rsidRDefault="004D4068" w:rsidP="00BB6E98"/>
          <w:p w:rsidR="004D4068" w:rsidRDefault="004D4068" w:rsidP="00BB6E98"/>
          <w:p w:rsidR="004D4068" w:rsidRDefault="004D4068" w:rsidP="00BB6E98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з) Проверить статистическую гипотезу дисперсионного анализа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DD67B3">
        <w:trPr>
          <w:cantSplit/>
        </w:trPr>
        <w:tc>
          <w:tcPr>
            <w:tcW w:w="1440" w:type="dxa"/>
          </w:tcPr>
          <w:p w:rsidR="00DD67B3" w:rsidRDefault="00DD67B3">
            <w:r>
              <w:t>0.01</w:t>
            </w:r>
          </w:p>
        </w:tc>
        <w:tc>
          <w:tcPr>
            <w:tcW w:w="2365" w:type="dxa"/>
            <w:vMerge w:val="restart"/>
          </w:tcPr>
          <w:p w:rsidR="00DD67B3" w:rsidRPr="008F758C" w:rsidRDefault="00DD67B3" w:rsidP="008F758C">
            <w:r w:rsidRPr="008F758C">
              <w:t>3.790</w:t>
            </w:r>
          </w:p>
          <w:p w:rsidR="00DD67B3" w:rsidRDefault="00DD67B3" w:rsidP="008F758C"/>
        </w:tc>
        <w:tc>
          <w:tcPr>
            <w:tcW w:w="1080" w:type="dxa"/>
            <w:vMerge w:val="restart"/>
          </w:tcPr>
          <w:p w:rsidR="00DD67B3" w:rsidRPr="008F758C" w:rsidRDefault="00DD67B3" w:rsidP="008F758C">
            <w:r w:rsidRPr="008F758C">
              <w:t>0.023</w:t>
            </w:r>
          </w:p>
          <w:p w:rsidR="00DD67B3" w:rsidRPr="008F758C" w:rsidRDefault="00DD67B3" w:rsidP="008F758C"/>
        </w:tc>
        <w:tc>
          <w:tcPr>
            <w:tcW w:w="1983" w:type="dxa"/>
          </w:tcPr>
          <w:p w:rsidR="00DD67B3" w:rsidRDefault="00DD67B3" w:rsidP="00500A2E">
            <w:r w:rsidRPr="000B7DFD">
              <w:t>H0 принимается</w:t>
            </w:r>
          </w:p>
        </w:tc>
        <w:tc>
          <w:tcPr>
            <w:tcW w:w="2703" w:type="dxa"/>
          </w:tcPr>
          <w:p w:rsidR="00DD67B3" w:rsidRPr="000B7DFD" w:rsidRDefault="00DD67B3" w:rsidP="00500A2E">
            <w:r w:rsidRPr="000B7DFD">
              <w:t>Можно считать, что признаки независимы</w:t>
            </w:r>
          </w:p>
        </w:tc>
      </w:tr>
      <w:tr w:rsidR="00DD67B3">
        <w:trPr>
          <w:cantSplit/>
        </w:trPr>
        <w:tc>
          <w:tcPr>
            <w:tcW w:w="1440" w:type="dxa"/>
          </w:tcPr>
          <w:p w:rsidR="00DD67B3" w:rsidRDefault="00DD67B3">
            <w:r>
              <w:t>0.05</w:t>
            </w:r>
          </w:p>
        </w:tc>
        <w:tc>
          <w:tcPr>
            <w:tcW w:w="2365" w:type="dxa"/>
            <w:vMerge/>
          </w:tcPr>
          <w:p w:rsidR="00DD67B3" w:rsidRDefault="00DD67B3"/>
        </w:tc>
        <w:tc>
          <w:tcPr>
            <w:tcW w:w="1080" w:type="dxa"/>
            <w:vMerge/>
          </w:tcPr>
          <w:p w:rsidR="00DD67B3" w:rsidRDefault="00DD67B3">
            <w:pPr>
              <w:rPr>
                <w:i/>
              </w:rPr>
            </w:pPr>
          </w:p>
        </w:tc>
        <w:tc>
          <w:tcPr>
            <w:tcW w:w="1983" w:type="dxa"/>
          </w:tcPr>
          <w:p w:rsidR="00DD67B3" w:rsidRDefault="00DD67B3" w:rsidP="00500A2E">
            <w:r w:rsidRPr="000B7DFD">
              <w:t>H0 отклоняется</w:t>
            </w:r>
          </w:p>
        </w:tc>
        <w:tc>
          <w:tcPr>
            <w:tcW w:w="2703" w:type="dxa"/>
          </w:tcPr>
          <w:p w:rsidR="00DD67B3" w:rsidRPr="000B7DFD" w:rsidRDefault="00DD67B3" w:rsidP="00500A2E">
            <w:r w:rsidRPr="000B7DFD">
              <w:t>Нельзя считать, что признаки независимы</w:t>
            </w:r>
          </w:p>
        </w:tc>
      </w:tr>
      <w:tr w:rsidR="00DD67B3">
        <w:trPr>
          <w:cantSplit/>
        </w:trPr>
        <w:tc>
          <w:tcPr>
            <w:tcW w:w="1440" w:type="dxa"/>
          </w:tcPr>
          <w:p w:rsidR="00DD67B3" w:rsidRDefault="00DD67B3">
            <w:r>
              <w:t>0.1</w:t>
            </w:r>
          </w:p>
        </w:tc>
        <w:tc>
          <w:tcPr>
            <w:tcW w:w="2365" w:type="dxa"/>
            <w:vMerge/>
          </w:tcPr>
          <w:p w:rsidR="00DD67B3" w:rsidRDefault="00DD67B3"/>
        </w:tc>
        <w:tc>
          <w:tcPr>
            <w:tcW w:w="1080" w:type="dxa"/>
            <w:vMerge/>
          </w:tcPr>
          <w:p w:rsidR="00DD67B3" w:rsidRDefault="00DD67B3">
            <w:pPr>
              <w:rPr>
                <w:i/>
              </w:rPr>
            </w:pPr>
          </w:p>
        </w:tc>
        <w:tc>
          <w:tcPr>
            <w:tcW w:w="1983" w:type="dxa"/>
          </w:tcPr>
          <w:p w:rsidR="00DD67B3" w:rsidRDefault="00DD67B3" w:rsidP="00500A2E">
            <w:r w:rsidRPr="000B7DFD">
              <w:t>H0 отклоняется</w:t>
            </w:r>
          </w:p>
        </w:tc>
        <w:tc>
          <w:tcPr>
            <w:tcW w:w="2703" w:type="dxa"/>
          </w:tcPr>
          <w:p w:rsidR="00DD67B3" w:rsidRPr="000B7DFD" w:rsidRDefault="00DD67B3" w:rsidP="00500A2E">
            <w:r w:rsidRPr="000B7DFD">
              <w:t>Нельзя считать, что признаки независимы</w:t>
            </w:r>
          </w:p>
        </w:tc>
      </w:tr>
    </w:tbl>
    <w:p w:rsidR="00C4256E" w:rsidRDefault="00C4256E"/>
    <w:p w:rsidR="00C4256E" w:rsidRDefault="00C4256E"/>
    <w:p w:rsidR="00C4256E" w:rsidRDefault="00C4256E"/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2998"/>
        </w:trPr>
        <w:tc>
          <w:tcPr>
            <w:tcW w:w="9290" w:type="dxa"/>
          </w:tcPr>
          <w:p w:rsidR="00C4256E" w:rsidRDefault="00C4256E" w:rsidP="006C73CD">
            <w:pPr>
              <w:spacing w:line="360" w:lineRule="auto"/>
            </w:pPr>
            <w:r>
              <w:t>В результате проведённого в п.7 статистического анализа обнаружено, что</w:t>
            </w:r>
            <w:r w:rsidR="006C73CD">
              <w:t xml:space="preserve"> распределение признака С3</w:t>
            </w:r>
            <w:r w:rsidR="006C73CD" w:rsidRPr="006C73CD">
              <w:t xml:space="preserve"> </w:t>
            </w:r>
            <w:r w:rsidR="006C73CD">
              <w:t xml:space="preserve">(статус курения) </w:t>
            </w:r>
            <w:r w:rsidR="006C73CD" w:rsidRPr="006C73CD">
              <w:t>слабо зависит от признака С</w:t>
            </w:r>
            <w:r w:rsidR="006C73CD">
              <w:t>14</w:t>
            </w:r>
            <w:r w:rsidR="006C73CD" w:rsidRPr="006C73CD">
              <w:t xml:space="preserve"> (Ретинол плазмы (нг/мл)), при уровне значимости 0.</w:t>
            </w:r>
            <w:r w:rsidR="006C73CD">
              <w:t>0</w:t>
            </w:r>
            <w:r w:rsidR="006C73CD" w:rsidRPr="006C73CD">
              <w:t>1</w:t>
            </w:r>
            <w:r w:rsidR="006C73CD">
              <w:t xml:space="preserve"> </w:t>
            </w:r>
            <w:r w:rsidR="006C73CD" w:rsidRPr="006C73CD">
              <w:t xml:space="preserve">можно считать что зависимости нет, </w:t>
            </w:r>
            <w:r w:rsidR="006C73CD">
              <w:t>а</w:t>
            </w:r>
            <w:r w:rsidR="006C73CD" w:rsidRPr="006C73CD">
              <w:t xml:space="preserve"> при уровнях 0.05 и 0.01 можно предполагать что статистическая связь имеется</w:t>
            </w:r>
            <w:r w:rsidR="006C73CD">
              <w:t>.</w:t>
            </w:r>
          </w:p>
        </w:tc>
      </w:tr>
    </w:tbl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8. Корреляционный анализ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1. Расчёт парных коэффициентов корреляции</w:t>
      </w:r>
    </w:p>
    <w:p w:rsidR="00C4256E" w:rsidRPr="00D4692F" w:rsidRDefault="00C4256E">
      <w:pPr>
        <w:spacing w:line="360" w:lineRule="auto"/>
      </w:pPr>
      <w:r>
        <w:t xml:space="preserve">Анализируемый признак 1 – </w:t>
      </w:r>
      <w:r w:rsidR="00D4692F">
        <w:rPr>
          <w:lang w:val="en-US"/>
        </w:rPr>
        <w:t>C</w:t>
      </w:r>
      <w:r w:rsidR="00D4692F" w:rsidRPr="00D4692F">
        <w:t>11</w:t>
      </w:r>
    </w:p>
    <w:p w:rsidR="00C4256E" w:rsidRPr="00D4692F" w:rsidRDefault="00C4256E">
      <w:pPr>
        <w:spacing w:line="360" w:lineRule="auto"/>
      </w:pPr>
      <w:r>
        <w:t>Анализируемый признак 2 –</w:t>
      </w:r>
      <w:r w:rsidR="00D4692F">
        <w:rPr>
          <w:lang w:val="en-US"/>
        </w:rPr>
        <w:t>C</w:t>
      </w:r>
      <w:r w:rsidR="00D4692F" w:rsidRPr="00D4692F">
        <w:t>12</w:t>
      </w:r>
    </w:p>
    <w:p w:rsidR="00C4256E" w:rsidRPr="00D4692F" w:rsidRDefault="00C4256E">
      <w:pPr>
        <w:spacing w:line="360" w:lineRule="auto"/>
      </w:pPr>
      <w:r>
        <w:t xml:space="preserve">Объёмы выборок – </w:t>
      </w:r>
      <w:r w:rsidR="00D4692F" w:rsidRPr="00D4692F">
        <w:t>315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коэффициентов корреляц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64"/>
        <w:gridCol w:w="3252"/>
        <w:gridCol w:w="2272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Линейный коэффициент корреляции</w:t>
            </w:r>
          </w:p>
        </w:tc>
        <w:tc>
          <w:tcPr>
            <w:tcW w:w="2520" w:type="dxa"/>
          </w:tcPr>
          <w:p w:rsidR="00C4256E" w:rsidRDefault="004D4068">
            <w:r w:rsidRPr="004D4068">
              <w:drawing>
                <wp:inline distT="0" distB="0" distL="0" distR="0">
                  <wp:extent cx="891540" cy="433557"/>
                  <wp:effectExtent l="0" t="0" r="3810" b="5080"/>
                  <wp:docPr id="6621848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2184888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9847" cy="437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D4068">
              <w:drawing>
                <wp:inline distT="0" distB="0" distL="0" distR="0">
                  <wp:extent cx="1927860" cy="442274"/>
                  <wp:effectExtent l="0" t="0" r="0" b="0"/>
                  <wp:docPr id="59340964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3409643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628" cy="4470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256E" w:rsidRDefault="00C4256E"/>
        </w:tc>
        <w:tc>
          <w:tcPr>
            <w:tcW w:w="2520" w:type="dxa"/>
          </w:tcPr>
          <w:p w:rsidR="00500A2E" w:rsidRPr="00500A2E" w:rsidRDefault="00500A2E" w:rsidP="00500A2E">
            <w:r w:rsidRPr="00500A2E">
              <w:t>0.052</w:t>
            </w:r>
          </w:p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Ранговый коэффициент корреляции по Спирмену</w:t>
            </w:r>
          </w:p>
        </w:tc>
        <w:tc>
          <w:tcPr>
            <w:tcW w:w="2520" w:type="dxa"/>
          </w:tcPr>
          <w:p w:rsidR="00C4256E" w:rsidRDefault="004D4068">
            <w:r w:rsidRPr="004D4068">
              <w:drawing>
                <wp:inline distT="0" distB="0" distL="0" distR="0">
                  <wp:extent cx="1722120" cy="679069"/>
                  <wp:effectExtent l="0" t="0" r="0" b="6985"/>
                  <wp:docPr id="155504541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5045416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6687" cy="680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500A2E" w:rsidRPr="00500A2E" w:rsidRDefault="00500A2E" w:rsidP="00500A2E">
            <w:r w:rsidRPr="00500A2E">
              <w:t>0.196</w:t>
            </w:r>
          </w:p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Ранговый коэффициент корреляции по Кендаллу</w:t>
            </w:r>
          </w:p>
        </w:tc>
        <w:tc>
          <w:tcPr>
            <w:tcW w:w="2520" w:type="dxa"/>
          </w:tcPr>
          <w:p w:rsidR="00C4256E" w:rsidRDefault="004D4068">
            <w:r w:rsidRPr="004D4068">
              <w:drawing>
                <wp:inline distT="0" distB="0" distL="0" distR="0">
                  <wp:extent cx="1539240" cy="682164"/>
                  <wp:effectExtent l="0" t="0" r="3810" b="3810"/>
                  <wp:docPr id="11928185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2818592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389" cy="6831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500A2E" w:rsidRPr="00500A2E" w:rsidRDefault="00500A2E" w:rsidP="00500A2E">
            <w:r w:rsidRPr="00500A2E">
              <w:t>0.132</w:t>
            </w:r>
          </w:p>
          <w:p w:rsidR="00C4256E" w:rsidRDefault="00C4256E"/>
        </w:tc>
      </w:tr>
    </w:tbl>
    <w:p w:rsidR="00C4256E" w:rsidRDefault="00C4256E" w:rsidP="00500A2E"/>
    <w:p w:rsidR="00C4256E" w:rsidRDefault="00C4256E">
      <w:pPr>
        <w:pStyle w:val="a3"/>
      </w:pPr>
      <w:r>
        <w:t>б) Привести формулы расчёта доверительного интервала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4D4068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3622647" cy="520083"/>
                  <wp:effectExtent l="1905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2922" cy="5201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4D4068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3463622" cy="544898"/>
                  <wp:effectExtent l="19050" t="0" r="3478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4192" cy="5449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доверительные интервалы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D4692F">
            <w:r w:rsidRPr="00500A2E">
              <w:t>-0.091</w:t>
            </w:r>
          </w:p>
        </w:tc>
        <w:tc>
          <w:tcPr>
            <w:tcW w:w="1980" w:type="dxa"/>
          </w:tcPr>
          <w:p w:rsidR="00C4256E" w:rsidRDefault="00500A2E">
            <w:r w:rsidRPr="00500A2E">
              <w:t>-0.057</w:t>
            </w:r>
          </w:p>
        </w:tc>
        <w:tc>
          <w:tcPr>
            <w:tcW w:w="1800" w:type="dxa"/>
          </w:tcPr>
          <w:p w:rsidR="00C4256E" w:rsidRDefault="00500A2E">
            <w:r w:rsidRPr="00500A2E">
              <w:t>-0.039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500A2E">
            <w:r w:rsidRPr="00500A2E">
              <w:t>0.197</w:t>
            </w:r>
          </w:p>
        </w:tc>
        <w:tc>
          <w:tcPr>
            <w:tcW w:w="1980" w:type="dxa"/>
          </w:tcPr>
          <w:p w:rsidR="00C4256E" w:rsidRDefault="00500A2E">
            <w:r w:rsidRPr="00500A2E">
              <w:t>0.163</w:t>
            </w:r>
          </w:p>
        </w:tc>
        <w:tc>
          <w:tcPr>
            <w:tcW w:w="1800" w:type="dxa"/>
          </w:tcPr>
          <w:p w:rsidR="00C4256E" w:rsidRDefault="00500A2E">
            <w:r w:rsidRPr="00500A2E">
              <w:t>0.145</w:t>
            </w:r>
          </w:p>
        </w:tc>
      </w:tr>
    </w:tbl>
    <w:p w:rsidR="00C4256E" w:rsidRDefault="00C4256E">
      <w:pPr>
        <w:spacing w:line="360" w:lineRule="auto"/>
      </w:pPr>
    </w:p>
    <w:p w:rsidR="004D4068" w:rsidRDefault="004D4068">
      <w:pPr>
        <w:pStyle w:val="a3"/>
      </w:pPr>
    </w:p>
    <w:p w:rsidR="004D4068" w:rsidRDefault="004D4068">
      <w:pPr>
        <w:pStyle w:val="a3"/>
      </w:pPr>
    </w:p>
    <w:p w:rsidR="004D4068" w:rsidRDefault="004D4068">
      <w:pPr>
        <w:pStyle w:val="a3"/>
      </w:pPr>
    </w:p>
    <w:p w:rsidR="00C4256E" w:rsidRDefault="00C4256E">
      <w:pPr>
        <w:pStyle w:val="a3"/>
      </w:pPr>
      <w:r>
        <w:lastRenderedPageBreak/>
        <w:t>г) Указать формулы расчёта показателей, используемых при проверке значимости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28"/>
        <w:gridCol w:w="3937"/>
        <w:gridCol w:w="3907"/>
      </w:tblGrid>
      <w:tr w:rsidR="004D4068" w:rsidTr="00BB6E98">
        <w:tc>
          <w:tcPr>
            <w:tcW w:w="2088" w:type="dxa"/>
          </w:tcPr>
          <w:p w:rsidR="004D4068" w:rsidRDefault="004D4068" w:rsidP="00BB6E98">
            <w:r>
              <w:t>Статистическая гипотеза</w:t>
            </w:r>
          </w:p>
        </w:tc>
        <w:tc>
          <w:tcPr>
            <w:tcW w:w="3960" w:type="dxa"/>
          </w:tcPr>
          <w:p w:rsidR="004D4068" w:rsidRDefault="004D4068" w:rsidP="00BB6E98">
            <w:r>
              <w:t>Формула расчета статистики критерия</w:t>
            </w:r>
          </w:p>
        </w:tc>
        <w:tc>
          <w:tcPr>
            <w:tcW w:w="3600" w:type="dxa"/>
          </w:tcPr>
          <w:p w:rsidR="004D4068" w:rsidRDefault="004D4068" w:rsidP="00BB6E98">
            <w:r>
              <w:t>Закон распределения статистики критерия при условии истинности основной гипотезы</w:t>
            </w:r>
          </w:p>
        </w:tc>
      </w:tr>
      <w:tr w:rsidR="004D4068" w:rsidTr="00BB6E98">
        <w:tc>
          <w:tcPr>
            <w:tcW w:w="2088" w:type="dxa"/>
          </w:tcPr>
          <w:p w:rsidR="004D4068" w:rsidRDefault="004D4068" w:rsidP="00BB6E98">
            <w:pPr>
              <w:rPr>
                <w:iCs/>
              </w:rPr>
            </w:pPr>
            <w:r w:rsidRPr="00B01A7A">
              <w:rPr>
                <w:position w:val="-30"/>
                <w:lang w:val="en-US"/>
              </w:rPr>
              <w:object w:dxaOrig="980" w:dyaOrig="720">
                <v:shape id="_x0000_i1044" type="#_x0000_t75" style="width:44.45pt;height:34.45pt" o:ole="">
                  <v:imagedata r:id="rId94" o:title=""/>
                </v:shape>
                <o:OLEObject Type="Embed" ProgID="Equation.DSMT4" ShapeID="_x0000_i1044" DrawAspect="Content" ObjectID="_1765193689" r:id="rId95"/>
              </w:object>
            </w:r>
          </w:p>
        </w:tc>
        <w:tc>
          <w:tcPr>
            <w:tcW w:w="3960" w:type="dxa"/>
          </w:tcPr>
          <w:p w:rsidR="004D4068" w:rsidRDefault="004D4068" w:rsidP="00BB6E98">
            <w:r w:rsidRPr="0090779B">
              <w:rPr>
                <w:noProof/>
                <w:lang w:val="en-US" w:eastAsia="en-US"/>
              </w:rPr>
              <w:drawing>
                <wp:inline distT="0" distB="0" distL="0" distR="0">
                  <wp:extent cx="2019300" cy="652147"/>
                  <wp:effectExtent l="0" t="0" r="0" b="0"/>
                  <wp:docPr id="12027891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2789110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2656" cy="653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 w:rsidR="004D4068" w:rsidRDefault="004D4068" w:rsidP="00BB6E98">
            <w:r w:rsidRPr="0090779B">
              <w:rPr>
                <w:noProof/>
                <w:lang w:val="en-US" w:eastAsia="en-US"/>
              </w:rPr>
              <w:drawing>
                <wp:inline distT="0" distB="0" distL="0" distR="0">
                  <wp:extent cx="2343477" cy="457264"/>
                  <wp:effectExtent l="0" t="0" r="0" b="0"/>
                  <wp:docPr id="10622217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2221708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477" cy="457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4068" w:rsidTr="00BB6E98">
        <w:tc>
          <w:tcPr>
            <w:tcW w:w="2088" w:type="dxa"/>
          </w:tcPr>
          <w:p w:rsidR="004D4068" w:rsidRDefault="004D4068" w:rsidP="00BB6E98">
            <w:pPr>
              <w:rPr>
                <w:iCs/>
              </w:rPr>
            </w:pPr>
            <w:r w:rsidRPr="00B01A7A">
              <w:rPr>
                <w:position w:val="-32"/>
                <w:lang w:val="en-US"/>
              </w:rPr>
              <w:object w:dxaOrig="1240" w:dyaOrig="760">
                <v:shape id="_x0000_i1045" type="#_x0000_t75" style="width:54.45pt;height:33.8pt" o:ole="">
                  <v:imagedata r:id="rId98" o:title=""/>
                </v:shape>
                <o:OLEObject Type="Embed" ProgID="Equation.DSMT4" ShapeID="_x0000_i1045" DrawAspect="Content" ObjectID="_1765193690" r:id="rId99"/>
              </w:object>
            </w:r>
          </w:p>
        </w:tc>
        <w:tc>
          <w:tcPr>
            <w:tcW w:w="3960" w:type="dxa"/>
          </w:tcPr>
          <w:p w:rsidR="004D4068" w:rsidRDefault="004D4068" w:rsidP="00BB6E98">
            <w:r w:rsidRPr="00732EC5">
              <w:rPr>
                <w:noProof/>
                <w:lang w:val="en-US" w:eastAsia="en-US"/>
              </w:rPr>
              <w:drawing>
                <wp:inline distT="0" distB="0" distL="0" distR="0">
                  <wp:extent cx="2362530" cy="790685"/>
                  <wp:effectExtent l="0" t="0" r="0" b="9525"/>
                  <wp:docPr id="204545613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5456130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530" cy="79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 w:rsidR="004D4068" w:rsidRDefault="004D4068" w:rsidP="00BB6E98">
            <w:r w:rsidRPr="0090779B">
              <w:rPr>
                <w:noProof/>
                <w:lang w:val="en-US" w:eastAsia="en-US"/>
              </w:rPr>
              <w:drawing>
                <wp:inline distT="0" distB="0" distL="0" distR="0">
                  <wp:extent cx="2343477" cy="457264"/>
                  <wp:effectExtent l="0" t="0" r="0" b="0"/>
                  <wp:docPr id="2043706063" name="Рисунок 20437060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2221708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477" cy="457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4068" w:rsidTr="00BB6E98">
        <w:tc>
          <w:tcPr>
            <w:tcW w:w="2088" w:type="dxa"/>
          </w:tcPr>
          <w:p w:rsidR="004D4068" w:rsidRDefault="004D4068" w:rsidP="00BB6E98">
            <w:pPr>
              <w:rPr>
                <w:iCs/>
              </w:rPr>
            </w:pPr>
            <w:r w:rsidRPr="00B01A7A">
              <w:rPr>
                <w:position w:val="-32"/>
                <w:lang w:val="en-US"/>
              </w:rPr>
              <w:object w:dxaOrig="1320" w:dyaOrig="760">
                <v:shape id="_x0000_i1046" type="#_x0000_t75" style="width:63.25pt;height:36.3pt" o:ole="">
                  <v:imagedata r:id="rId101" o:title=""/>
                </v:shape>
                <o:OLEObject Type="Embed" ProgID="Equation.DSMT4" ShapeID="_x0000_i1046" DrawAspect="Content" ObjectID="_1765193691" r:id="rId102"/>
              </w:object>
            </w:r>
          </w:p>
        </w:tc>
        <w:tc>
          <w:tcPr>
            <w:tcW w:w="3960" w:type="dxa"/>
          </w:tcPr>
          <w:p w:rsidR="004D4068" w:rsidRDefault="004D4068" w:rsidP="00BB6E98">
            <w:r w:rsidRPr="00732EC5">
              <w:rPr>
                <w:noProof/>
                <w:lang w:val="en-US" w:eastAsia="en-US"/>
              </w:rPr>
              <w:drawing>
                <wp:inline distT="0" distB="0" distL="0" distR="0">
                  <wp:extent cx="1991003" cy="809738"/>
                  <wp:effectExtent l="0" t="0" r="9525" b="9525"/>
                  <wp:docPr id="174416331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4163317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1003" cy="809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 w:rsidR="004D4068" w:rsidRDefault="004D4068" w:rsidP="00BB6E98">
            <w:r w:rsidRPr="00732EC5">
              <w:rPr>
                <w:noProof/>
                <w:lang w:val="en-US" w:eastAsia="en-US"/>
              </w:rPr>
              <w:drawing>
                <wp:inline distT="0" distB="0" distL="0" distR="0">
                  <wp:extent cx="2257740" cy="381053"/>
                  <wp:effectExtent l="0" t="0" r="9525" b="0"/>
                  <wp:docPr id="92582020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582020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740" cy="381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256E" w:rsidRPr="00741314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значимость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08"/>
        <w:gridCol w:w="1440"/>
        <w:gridCol w:w="1673"/>
        <w:gridCol w:w="1027"/>
        <w:gridCol w:w="1927"/>
        <w:gridCol w:w="1673"/>
      </w:tblGrid>
      <w:tr w:rsidR="00C4256E">
        <w:tc>
          <w:tcPr>
            <w:tcW w:w="1908" w:type="dxa"/>
          </w:tcPr>
          <w:p w:rsidR="00C4256E" w:rsidRDefault="00C4256E">
            <w:r>
              <w:t>Статистическая гипотеза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27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27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1673" w:type="dxa"/>
          </w:tcPr>
          <w:p w:rsidR="00C4256E" w:rsidRDefault="00C4256E">
            <w:r>
              <w:t>Вывод</w:t>
            </w:r>
          </w:p>
        </w:tc>
      </w:tr>
      <w:tr w:rsidR="00741314">
        <w:tc>
          <w:tcPr>
            <w:tcW w:w="1908" w:type="dxa"/>
          </w:tcPr>
          <w:p w:rsidR="00741314" w:rsidRDefault="00741314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>
                <v:shape id="_x0000_i1041" type="#_x0000_t75" style="width:45.1pt;height:34.45pt" o:ole="">
                  <v:imagedata r:id="rId105" o:title=""/>
                </v:shape>
                <o:OLEObject Type="Embed" ProgID="Equation.DSMT4" ShapeID="_x0000_i1041" DrawAspect="Content" ObjectID="_1765193692" r:id="rId106"/>
              </w:object>
            </w:r>
          </w:p>
        </w:tc>
        <w:tc>
          <w:tcPr>
            <w:tcW w:w="1440" w:type="dxa"/>
          </w:tcPr>
          <w:p w:rsidR="00741314" w:rsidRDefault="00741314">
            <w:r>
              <w:t>0.1</w:t>
            </w:r>
          </w:p>
        </w:tc>
        <w:tc>
          <w:tcPr>
            <w:tcW w:w="1673" w:type="dxa"/>
          </w:tcPr>
          <w:p w:rsidR="00741314" w:rsidRPr="00741314" w:rsidRDefault="00741314" w:rsidP="00741314">
            <w:r w:rsidRPr="00741314">
              <w:t>0.936</w:t>
            </w:r>
          </w:p>
          <w:p w:rsidR="00741314" w:rsidRDefault="00741314" w:rsidP="00741314"/>
        </w:tc>
        <w:tc>
          <w:tcPr>
            <w:tcW w:w="1027" w:type="dxa"/>
          </w:tcPr>
          <w:p w:rsidR="00741314" w:rsidRPr="00741314" w:rsidRDefault="00741314" w:rsidP="00741314">
            <w:r w:rsidRPr="00741314">
              <w:t>0.349</w:t>
            </w:r>
          </w:p>
          <w:p w:rsidR="00741314" w:rsidRPr="00741314" w:rsidRDefault="00741314" w:rsidP="00741314"/>
        </w:tc>
        <w:tc>
          <w:tcPr>
            <w:tcW w:w="1927" w:type="dxa"/>
          </w:tcPr>
          <w:p w:rsidR="00741314" w:rsidRDefault="00741314" w:rsidP="000B7712">
            <w:r w:rsidRPr="000B7DFD">
              <w:t>H0 принимается</w:t>
            </w:r>
          </w:p>
        </w:tc>
        <w:tc>
          <w:tcPr>
            <w:tcW w:w="1673" w:type="dxa"/>
          </w:tcPr>
          <w:p w:rsidR="00741314" w:rsidRDefault="00741314" w:rsidP="000B7712">
            <w:r w:rsidRPr="000B7DFD">
              <w:t>Можно считать, что признаки независимы</w:t>
            </w:r>
          </w:p>
        </w:tc>
      </w:tr>
      <w:tr w:rsidR="00741314">
        <w:tc>
          <w:tcPr>
            <w:tcW w:w="1908" w:type="dxa"/>
          </w:tcPr>
          <w:p w:rsidR="00741314" w:rsidRDefault="00741314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240" w:dyaOrig="760">
                <v:shape id="_x0000_i1042" type="#_x0000_t75" style="width:54.45pt;height:33.8pt" o:ole="">
                  <v:imagedata r:id="rId107" o:title=""/>
                </v:shape>
                <o:OLEObject Type="Embed" ProgID="Equation.DSMT4" ShapeID="_x0000_i1042" DrawAspect="Content" ObjectID="_1765193693" r:id="rId108"/>
              </w:object>
            </w:r>
          </w:p>
        </w:tc>
        <w:tc>
          <w:tcPr>
            <w:tcW w:w="1440" w:type="dxa"/>
          </w:tcPr>
          <w:p w:rsidR="00741314" w:rsidRDefault="00741314">
            <w:r>
              <w:t>0.1</w:t>
            </w:r>
          </w:p>
        </w:tc>
        <w:tc>
          <w:tcPr>
            <w:tcW w:w="1673" w:type="dxa"/>
          </w:tcPr>
          <w:p w:rsidR="00741314" w:rsidRPr="00741314" w:rsidRDefault="00741314" w:rsidP="00741314">
            <w:r w:rsidRPr="00741314">
              <w:t>3.541</w:t>
            </w:r>
          </w:p>
          <w:p w:rsidR="00741314" w:rsidRDefault="00741314" w:rsidP="00741314"/>
        </w:tc>
        <w:tc>
          <w:tcPr>
            <w:tcW w:w="1027" w:type="dxa"/>
          </w:tcPr>
          <w:p w:rsidR="00741314" w:rsidRPr="00741314" w:rsidRDefault="00741314" w:rsidP="00741314">
            <w:r w:rsidRPr="00741314">
              <w:t>0.000</w:t>
            </w:r>
          </w:p>
          <w:p w:rsidR="00741314" w:rsidRPr="00741314" w:rsidRDefault="00741314" w:rsidP="00741314"/>
        </w:tc>
        <w:tc>
          <w:tcPr>
            <w:tcW w:w="1927" w:type="dxa"/>
          </w:tcPr>
          <w:p w:rsidR="00741314" w:rsidRDefault="00741314" w:rsidP="000B7712">
            <w:r w:rsidRPr="000B7DFD">
              <w:t>H0 отклоняется</w:t>
            </w:r>
          </w:p>
        </w:tc>
        <w:tc>
          <w:tcPr>
            <w:tcW w:w="1673" w:type="dxa"/>
          </w:tcPr>
          <w:p w:rsidR="00741314" w:rsidRPr="000B7DFD" w:rsidRDefault="00741314" w:rsidP="000B7712">
            <w:r w:rsidRPr="000B7DFD">
              <w:t>Нельзя считать, что признаки независимы</w:t>
            </w:r>
          </w:p>
        </w:tc>
      </w:tr>
      <w:tr w:rsidR="00741314">
        <w:tc>
          <w:tcPr>
            <w:tcW w:w="1908" w:type="dxa"/>
          </w:tcPr>
          <w:p w:rsidR="00741314" w:rsidRDefault="00741314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320" w:dyaOrig="760">
                <v:shape id="_x0000_i1043" type="#_x0000_t75" style="width:63.25pt;height:36.3pt" o:ole="">
                  <v:imagedata r:id="rId109" o:title=""/>
                </v:shape>
                <o:OLEObject Type="Embed" ProgID="Equation.DSMT4" ShapeID="_x0000_i1043" DrawAspect="Content" ObjectID="_1765193694" r:id="rId110"/>
              </w:object>
            </w:r>
          </w:p>
        </w:tc>
        <w:tc>
          <w:tcPr>
            <w:tcW w:w="1440" w:type="dxa"/>
          </w:tcPr>
          <w:p w:rsidR="00741314" w:rsidRDefault="00741314">
            <w:r>
              <w:t>0.1</w:t>
            </w:r>
          </w:p>
        </w:tc>
        <w:tc>
          <w:tcPr>
            <w:tcW w:w="1673" w:type="dxa"/>
          </w:tcPr>
          <w:p w:rsidR="00741314" w:rsidRPr="00741314" w:rsidRDefault="00741314" w:rsidP="00741314">
            <w:r w:rsidRPr="00741314">
              <w:t>3.517</w:t>
            </w:r>
          </w:p>
          <w:p w:rsidR="00741314" w:rsidRDefault="00741314" w:rsidP="00741314"/>
        </w:tc>
        <w:tc>
          <w:tcPr>
            <w:tcW w:w="1027" w:type="dxa"/>
          </w:tcPr>
          <w:p w:rsidR="00741314" w:rsidRPr="00741314" w:rsidRDefault="00741314" w:rsidP="00741314">
            <w:r w:rsidRPr="00741314">
              <w:t>0.000</w:t>
            </w:r>
          </w:p>
          <w:p w:rsidR="00741314" w:rsidRPr="00741314" w:rsidRDefault="00741314" w:rsidP="00741314"/>
        </w:tc>
        <w:tc>
          <w:tcPr>
            <w:tcW w:w="1927" w:type="dxa"/>
          </w:tcPr>
          <w:p w:rsidR="00741314" w:rsidRDefault="00741314" w:rsidP="000B7712">
            <w:r w:rsidRPr="000B7DFD">
              <w:t>H0 отклоняется</w:t>
            </w:r>
          </w:p>
        </w:tc>
        <w:tc>
          <w:tcPr>
            <w:tcW w:w="1673" w:type="dxa"/>
          </w:tcPr>
          <w:p w:rsidR="00741314" w:rsidRPr="000B7DFD" w:rsidRDefault="00741314" w:rsidP="000B7712">
            <w:r w:rsidRPr="000B7DFD">
              <w:t>Нельзя считать, что признаки независимы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2. Расчёт множественных коэффициентов корреляции</w:t>
      </w:r>
    </w:p>
    <w:p w:rsidR="00C4256E" w:rsidRPr="00741314" w:rsidRDefault="00741314">
      <w:pPr>
        <w:spacing w:line="360" w:lineRule="auto"/>
      </w:pPr>
      <w:r>
        <w:t>Анализируемый признак 1 –</w:t>
      </w:r>
      <w:r w:rsidRPr="00741314">
        <w:t xml:space="preserve"> </w:t>
      </w:r>
      <w:r>
        <w:rPr>
          <w:lang w:val="en-US"/>
        </w:rPr>
        <w:t>C</w:t>
      </w:r>
      <w:r w:rsidRPr="00741314">
        <w:t>8</w:t>
      </w:r>
    </w:p>
    <w:p w:rsidR="00C4256E" w:rsidRPr="00741314" w:rsidRDefault="00C4256E">
      <w:pPr>
        <w:pStyle w:val="a4"/>
        <w:tabs>
          <w:tab w:val="clear" w:pos="4677"/>
          <w:tab w:val="clear" w:pos="9355"/>
        </w:tabs>
        <w:spacing w:line="360" w:lineRule="auto"/>
      </w:pPr>
      <w:r>
        <w:t>Анализируемый признак 2 –</w:t>
      </w:r>
      <w:r w:rsidR="00741314" w:rsidRPr="00741314">
        <w:t xml:space="preserve"> </w:t>
      </w:r>
      <w:r w:rsidR="00741314">
        <w:rPr>
          <w:lang w:val="en-US"/>
        </w:rPr>
        <w:t>C</w:t>
      </w:r>
      <w:r w:rsidR="00741314" w:rsidRPr="00741314">
        <w:t>10</w:t>
      </w:r>
    </w:p>
    <w:p w:rsidR="00C4256E" w:rsidRPr="00741314" w:rsidRDefault="00C4256E">
      <w:pPr>
        <w:spacing w:line="360" w:lineRule="auto"/>
      </w:pPr>
      <w:r>
        <w:t>Анализируемый признак 3 –</w:t>
      </w:r>
      <w:r w:rsidR="00741314" w:rsidRPr="00741314">
        <w:t xml:space="preserve"> </w:t>
      </w:r>
      <w:r w:rsidR="00741314">
        <w:rPr>
          <w:lang w:val="en-US"/>
        </w:rPr>
        <w:t>C</w:t>
      </w:r>
      <w:r w:rsidR="00741314" w:rsidRPr="00741314">
        <w:t>13</w:t>
      </w:r>
    </w:p>
    <w:p w:rsidR="00C4256E" w:rsidRPr="00741314" w:rsidRDefault="00C4256E">
      <w:pPr>
        <w:spacing w:line="360" w:lineRule="auto"/>
        <w:rPr>
          <w:lang w:val="en-US"/>
        </w:rPr>
      </w:pPr>
      <w:r>
        <w:t>Объёмы выборок –</w:t>
      </w:r>
      <w:r w:rsidR="00741314">
        <w:rPr>
          <w:lang w:val="en-US"/>
        </w:rPr>
        <w:t xml:space="preserve"> 315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матрицу ранговых коэффициентов корреляции по Кендаллу</w:t>
      </w:r>
    </w:p>
    <w:p w:rsidR="00E50490" w:rsidRDefault="00E50490">
      <w:pPr>
        <w:spacing w:line="360" w:lineRule="auto"/>
        <w:rPr>
          <w:i/>
          <w:i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980"/>
        <w:gridCol w:w="1980"/>
        <w:gridCol w:w="1800"/>
      </w:tblGrid>
      <w:tr w:rsidR="00741314">
        <w:tc>
          <w:tcPr>
            <w:tcW w:w="3168" w:type="dxa"/>
            <w:tcBorders>
              <w:tl2br w:val="single" w:sz="4" w:space="0" w:color="auto"/>
            </w:tcBorders>
          </w:tcPr>
          <w:p w:rsidR="00741314" w:rsidRDefault="00741314">
            <w:r>
              <w:lastRenderedPageBreak/>
              <w:t xml:space="preserve">                                Признак </w:t>
            </w:r>
          </w:p>
          <w:p w:rsidR="00741314" w:rsidRDefault="00741314">
            <w:r>
              <w:t>Признак</w:t>
            </w:r>
          </w:p>
        </w:tc>
        <w:tc>
          <w:tcPr>
            <w:tcW w:w="1980" w:type="dxa"/>
          </w:tcPr>
          <w:p w:rsidR="00741314" w:rsidRPr="00741314" w:rsidRDefault="00741314" w:rsidP="000B7712">
            <w:pPr>
              <w:rPr>
                <w:lang w:val="en-US"/>
              </w:rPr>
            </w:pPr>
            <w:r>
              <w:rPr>
                <w:lang w:val="en-US"/>
              </w:rPr>
              <w:t>C8</w:t>
            </w:r>
          </w:p>
        </w:tc>
        <w:tc>
          <w:tcPr>
            <w:tcW w:w="1980" w:type="dxa"/>
          </w:tcPr>
          <w:p w:rsidR="00741314" w:rsidRPr="00741314" w:rsidRDefault="00741314" w:rsidP="00741314">
            <w:pPr>
              <w:rPr>
                <w:lang w:val="en-US"/>
              </w:rPr>
            </w:pPr>
            <w:r>
              <w:rPr>
                <w:lang w:val="en-US"/>
              </w:rPr>
              <w:t>C10</w:t>
            </w:r>
          </w:p>
        </w:tc>
        <w:tc>
          <w:tcPr>
            <w:tcW w:w="1800" w:type="dxa"/>
          </w:tcPr>
          <w:p w:rsidR="00741314" w:rsidRPr="00741314" w:rsidRDefault="00741314" w:rsidP="00741314">
            <w:pPr>
              <w:rPr>
                <w:lang w:val="en-US"/>
              </w:rPr>
            </w:pPr>
            <w:r>
              <w:rPr>
                <w:lang w:val="en-US"/>
              </w:rPr>
              <w:t>C13</w:t>
            </w:r>
          </w:p>
        </w:tc>
      </w:tr>
      <w:tr w:rsidR="00C4256E">
        <w:tc>
          <w:tcPr>
            <w:tcW w:w="3168" w:type="dxa"/>
          </w:tcPr>
          <w:p w:rsidR="00C4256E" w:rsidRPr="00741314" w:rsidRDefault="00741314">
            <w:pPr>
              <w:rPr>
                <w:lang w:val="en-US"/>
              </w:rPr>
            </w:pPr>
            <w:r>
              <w:rPr>
                <w:lang w:val="en-US"/>
              </w:rPr>
              <w:t>C8</w:t>
            </w:r>
          </w:p>
        </w:tc>
        <w:tc>
          <w:tcPr>
            <w:tcW w:w="1980" w:type="dxa"/>
          </w:tcPr>
          <w:p w:rsidR="00C4256E" w:rsidRPr="00741314" w:rsidRDefault="00741314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0" w:type="dxa"/>
          </w:tcPr>
          <w:p w:rsidR="00C4256E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0.148</w:t>
            </w:r>
          </w:p>
        </w:tc>
        <w:tc>
          <w:tcPr>
            <w:tcW w:w="1800" w:type="dxa"/>
          </w:tcPr>
          <w:p w:rsidR="00C4256E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0.128</w:t>
            </w:r>
          </w:p>
        </w:tc>
      </w:tr>
      <w:tr w:rsidR="00C4256E">
        <w:tc>
          <w:tcPr>
            <w:tcW w:w="3168" w:type="dxa"/>
          </w:tcPr>
          <w:p w:rsidR="00C4256E" w:rsidRPr="00741314" w:rsidRDefault="00741314">
            <w:pPr>
              <w:rPr>
                <w:lang w:val="en-US"/>
              </w:rPr>
            </w:pPr>
            <w:r>
              <w:rPr>
                <w:lang w:val="en-US"/>
              </w:rPr>
              <w:t>C10</w:t>
            </w:r>
          </w:p>
        </w:tc>
        <w:tc>
          <w:tcPr>
            <w:tcW w:w="1980" w:type="dxa"/>
          </w:tcPr>
          <w:p w:rsidR="00C4256E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0.148</w:t>
            </w:r>
          </w:p>
        </w:tc>
        <w:tc>
          <w:tcPr>
            <w:tcW w:w="1980" w:type="dxa"/>
          </w:tcPr>
          <w:p w:rsidR="00C4256E" w:rsidRPr="00741314" w:rsidRDefault="00741314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00" w:type="dxa"/>
          </w:tcPr>
          <w:p w:rsidR="00C4256E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-0.092</w:t>
            </w:r>
          </w:p>
        </w:tc>
      </w:tr>
      <w:tr w:rsidR="00C4256E">
        <w:tc>
          <w:tcPr>
            <w:tcW w:w="3168" w:type="dxa"/>
          </w:tcPr>
          <w:p w:rsidR="00C4256E" w:rsidRPr="00741314" w:rsidRDefault="00741314">
            <w:pPr>
              <w:rPr>
                <w:lang w:val="en-US"/>
              </w:rPr>
            </w:pPr>
            <w:r>
              <w:rPr>
                <w:lang w:val="en-US"/>
              </w:rPr>
              <w:t>C13</w:t>
            </w:r>
          </w:p>
        </w:tc>
        <w:tc>
          <w:tcPr>
            <w:tcW w:w="1980" w:type="dxa"/>
          </w:tcPr>
          <w:p w:rsidR="00C4256E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0.128</w:t>
            </w:r>
          </w:p>
        </w:tc>
        <w:tc>
          <w:tcPr>
            <w:tcW w:w="1980" w:type="dxa"/>
          </w:tcPr>
          <w:p w:rsidR="00C4256E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-0.092</w:t>
            </w:r>
          </w:p>
        </w:tc>
        <w:tc>
          <w:tcPr>
            <w:tcW w:w="1800" w:type="dxa"/>
          </w:tcPr>
          <w:p w:rsidR="00C4256E" w:rsidRPr="00741314" w:rsidRDefault="00741314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Рассчитать матрицу значений </w:t>
      </w:r>
      <w:r>
        <w:rPr>
          <w:i/>
          <w:iCs/>
          <w:lang w:val="en-US"/>
        </w:rPr>
        <w:t>p</w:t>
      </w:r>
      <w:r>
        <w:rPr>
          <w:i/>
          <w:iCs/>
        </w:rPr>
        <w:t>-</w:t>
      </w:r>
      <w:r>
        <w:rPr>
          <w:i/>
          <w:iCs/>
          <w:lang w:val="en-US"/>
        </w:rPr>
        <w:t>value</w:t>
      </w:r>
      <w:r>
        <w:rPr>
          <w:i/>
          <w:iCs/>
        </w:rPr>
        <w:t xml:space="preserve"> для ранговых коэффициентов корреляции по Кендаллу (статистическая гипотеза </w:t>
      </w:r>
      <w:r>
        <w:rPr>
          <w:position w:val="-12"/>
          <w:lang w:val="en-US"/>
        </w:rPr>
        <w:object w:dxaOrig="2720" w:dyaOrig="380">
          <v:shape id="_x0000_i1033" type="#_x0000_t75" style="width:130.25pt;height:18.15pt" o:ole="">
            <v:imagedata r:id="rId111" o:title=""/>
          </v:shape>
          <o:OLEObject Type="Embed" ProgID="Equation.DSMT4" ShapeID="_x0000_i1033" DrawAspect="Content" ObjectID="_1765193695" r:id="rId112"/>
        </w:objec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68"/>
        <w:gridCol w:w="1980"/>
        <w:gridCol w:w="1980"/>
        <w:gridCol w:w="1800"/>
      </w:tblGrid>
      <w:tr w:rsidR="00EE77D5">
        <w:tc>
          <w:tcPr>
            <w:tcW w:w="3168" w:type="dxa"/>
            <w:tcBorders>
              <w:tl2br w:val="single" w:sz="4" w:space="0" w:color="auto"/>
            </w:tcBorders>
          </w:tcPr>
          <w:p w:rsidR="00EE77D5" w:rsidRDefault="00EE77D5">
            <w:r>
              <w:t xml:space="preserve">                                Признак </w:t>
            </w:r>
          </w:p>
          <w:p w:rsidR="00EE77D5" w:rsidRDefault="00EE77D5">
            <w:r>
              <w:t>Признак</w:t>
            </w:r>
          </w:p>
        </w:tc>
        <w:tc>
          <w:tcPr>
            <w:tcW w:w="1980" w:type="dxa"/>
          </w:tcPr>
          <w:p w:rsidR="00EE77D5" w:rsidRPr="00741314" w:rsidRDefault="00EE77D5" w:rsidP="000B7712">
            <w:pPr>
              <w:rPr>
                <w:lang w:val="en-US"/>
              </w:rPr>
            </w:pPr>
            <w:r>
              <w:rPr>
                <w:lang w:val="en-US"/>
              </w:rPr>
              <w:t>C8</w:t>
            </w:r>
          </w:p>
        </w:tc>
        <w:tc>
          <w:tcPr>
            <w:tcW w:w="1980" w:type="dxa"/>
          </w:tcPr>
          <w:p w:rsidR="00EE77D5" w:rsidRPr="00741314" w:rsidRDefault="00EE77D5" w:rsidP="000B7712">
            <w:pPr>
              <w:rPr>
                <w:lang w:val="en-US"/>
              </w:rPr>
            </w:pPr>
            <w:r>
              <w:rPr>
                <w:lang w:val="en-US"/>
              </w:rPr>
              <w:t>C10</w:t>
            </w:r>
          </w:p>
        </w:tc>
        <w:tc>
          <w:tcPr>
            <w:tcW w:w="1800" w:type="dxa"/>
          </w:tcPr>
          <w:p w:rsidR="00EE77D5" w:rsidRPr="00741314" w:rsidRDefault="00EE77D5" w:rsidP="000B7712">
            <w:pPr>
              <w:rPr>
                <w:lang w:val="en-US"/>
              </w:rPr>
            </w:pPr>
            <w:r>
              <w:rPr>
                <w:lang w:val="en-US"/>
              </w:rPr>
              <w:t>C13</w:t>
            </w:r>
          </w:p>
        </w:tc>
      </w:tr>
      <w:tr w:rsidR="00EE77D5" w:rsidRPr="00EE77D5">
        <w:tc>
          <w:tcPr>
            <w:tcW w:w="3168" w:type="dxa"/>
          </w:tcPr>
          <w:p w:rsidR="00EE77D5" w:rsidRPr="00741314" w:rsidRDefault="00EE77D5" w:rsidP="000B7712">
            <w:pPr>
              <w:rPr>
                <w:lang w:val="en-US"/>
              </w:rPr>
            </w:pPr>
            <w:r>
              <w:rPr>
                <w:lang w:val="en-US"/>
              </w:rPr>
              <w:t>C8</w:t>
            </w:r>
          </w:p>
        </w:tc>
        <w:tc>
          <w:tcPr>
            <w:tcW w:w="1980" w:type="dxa"/>
          </w:tcPr>
          <w:p w:rsidR="00EE77D5" w:rsidRPr="00EE77D5" w:rsidRDefault="00EE77D5" w:rsidP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–</w:t>
            </w:r>
          </w:p>
        </w:tc>
        <w:tc>
          <w:tcPr>
            <w:tcW w:w="1980" w:type="dxa"/>
          </w:tcPr>
          <w:p w:rsidR="00EE77D5" w:rsidRPr="00EE77D5" w:rsidRDefault="00EE77D5" w:rsidP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8.7e-05</w:t>
            </w:r>
          </w:p>
        </w:tc>
        <w:tc>
          <w:tcPr>
            <w:tcW w:w="1800" w:type="dxa"/>
          </w:tcPr>
          <w:p w:rsidR="00EE77D5" w:rsidRPr="00EE77D5" w:rsidRDefault="00EE77D5" w:rsidP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0.0007</w:t>
            </w:r>
          </w:p>
        </w:tc>
      </w:tr>
      <w:tr w:rsidR="00EE77D5" w:rsidRPr="00EE77D5">
        <w:tc>
          <w:tcPr>
            <w:tcW w:w="3168" w:type="dxa"/>
          </w:tcPr>
          <w:p w:rsidR="00EE77D5" w:rsidRPr="00741314" w:rsidRDefault="00EE77D5" w:rsidP="000B7712">
            <w:pPr>
              <w:rPr>
                <w:lang w:val="en-US"/>
              </w:rPr>
            </w:pPr>
            <w:r>
              <w:rPr>
                <w:lang w:val="en-US"/>
              </w:rPr>
              <w:t>C10</w:t>
            </w:r>
          </w:p>
        </w:tc>
        <w:tc>
          <w:tcPr>
            <w:tcW w:w="1980" w:type="dxa"/>
          </w:tcPr>
          <w:p w:rsidR="00EE77D5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8.7e-05</w:t>
            </w:r>
          </w:p>
        </w:tc>
        <w:tc>
          <w:tcPr>
            <w:tcW w:w="1980" w:type="dxa"/>
          </w:tcPr>
          <w:p w:rsidR="00EE77D5" w:rsidRPr="00EE77D5" w:rsidRDefault="00EE77D5" w:rsidP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–</w:t>
            </w:r>
          </w:p>
        </w:tc>
        <w:tc>
          <w:tcPr>
            <w:tcW w:w="1800" w:type="dxa"/>
          </w:tcPr>
          <w:p w:rsidR="00EE77D5" w:rsidRPr="00EE77D5" w:rsidRDefault="00EE77D5" w:rsidP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0.014</w:t>
            </w:r>
          </w:p>
        </w:tc>
      </w:tr>
      <w:tr w:rsidR="00EE77D5" w:rsidRPr="00EE77D5">
        <w:tc>
          <w:tcPr>
            <w:tcW w:w="3168" w:type="dxa"/>
          </w:tcPr>
          <w:p w:rsidR="00EE77D5" w:rsidRPr="00741314" w:rsidRDefault="00EE77D5" w:rsidP="000B7712">
            <w:pPr>
              <w:rPr>
                <w:lang w:val="en-US"/>
              </w:rPr>
            </w:pPr>
            <w:r>
              <w:rPr>
                <w:lang w:val="en-US"/>
              </w:rPr>
              <w:t>C13</w:t>
            </w:r>
          </w:p>
        </w:tc>
        <w:tc>
          <w:tcPr>
            <w:tcW w:w="1980" w:type="dxa"/>
          </w:tcPr>
          <w:p w:rsidR="00EE77D5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0.0007</w:t>
            </w:r>
          </w:p>
        </w:tc>
        <w:tc>
          <w:tcPr>
            <w:tcW w:w="1980" w:type="dxa"/>
          </w:tcPr>
          <w:p w:rsidR="00EE77D5" w:rsidRPr="00EE77D5" w:rsidRDefault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0.014</w:t>
            </w:r>
          </w:p>
        </w:tc>
        <w:tc>
          <w:tcPr>
            <w:tcW w:w="1800" w:type="dxa"/>
          </w:tcPr>
          <w:p w:rsidR="00EE77D5" w:rsidRPr="00EE77D5" w:rsidRDefault="00EE77D5" w:rsidP="00EE77D5">
            <w:pPr>
              <w:rPr>
                <w:lang w:val="en-US"/>
              </w:rPr>
            </w:pPr>
            <w:r w:rsidRPr="00EE77D5">
              <w:rPr>
                <w:lang w:val="en-US"/>
              </w:rPr>
              <w:t>–</w:t>
            </w:r>
          </w:p>
        </w:tc>
      </w:tr>
    </w:tbl>
    <w:p w:rsidR="00C4256E" w:rsidRPr="00EE77D5" w:rsidRDefault="00C4256E" w:rsidP="00EE77D5">
      <w:pPr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точечную оценку коэффициента конкордац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17"/>
        <w:gridCol w:w="5205"/>
        <w:gridCol w:w="1766"/>
      </w:tblGrid>
      <w:tr w:rsidR="00C4256E">
        <w:tc>
          <w:tcPr>
            <w:tcW w:w="3168" w:type="dxa"/>
          </w:tcPr>
          <w:p w:rsidR="00C4256E" w:rsidRDefault="00C4256E"/>
        </w:tc>
        <w:tc>
          <w:tcPr>
            <w:tcW w:w="360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rPr>
          <w:trHeight w:val="968"/>
        </w:trPr>
        <w:tc>
          <w:tcPr>
            <w:tcW w:w="3168" w:type="dxa"/>
          </w:tcPr>
          <w:p w:rsidR="00C4256E" w:rsidRDefault="00C4256E">
            <w:r>
              <w:t>Коэффициент конкордации</w:t>
            </w:r>
          </w:p>
        </w:tc>
        <w:tc>
          <w:tcPr>
            <w:tcW w:w="3600" w:type="dxa"/>
          </w:tcPr>
          <w:p w:rsidR="00C4256E" w:rsidRPr="00032295" w:rsidRDefault="00C4256E">
            <w:pPr>
              <w:rPr>
                <w:lang w:val="en-US"/>
              </w:rPr>
            </w:pPr>
          </w:p>
          <w:p w:rsidR="00C4256E" w:rsidRDefault="004D4068" w:rsidP="004D4068">
            <w:pPr>
              <w:rPr>
                <w:lang w:val="en-US"/>
              </w:rPr>
            </w:pPr>
            <w:r w:rsidRPr="004D4068">
              <w:rPr>
                <w:lang w:val="en-US"/>
              </w:rPr>
              <w:drawing>
                <wp:inline distT="0" distB="0" distL="0" distR="0">
                  <wp:extent cx="3148519" cy="628153"/>
                  <wp:effectExtent l="19050" t="0" r="0" b="0"/>
                  <wp:docPr id="72891654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8916547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6414" cy="629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256E" w:rsidRDefault="00C4256E">
            <w:pPr>
              <w:rPr>
                <w:lang w:val="en-US"/>
              </w:rPr>
            </w:pPr>
          </w:p>
          <w:p w:rsidR="00C4256E" w:rsidRDefault="00C4256E">
            <w:pPr>
              <w:rPr>
                <w:lang w:val="en-US"/>
              </w:rPr>
            </w:pPr>
          </w:p>
        </w:tc>
        <w:tc>
          <w:tcPr>
            <w:tcW w:w="2520" w:type="dxa"/>
          </w:tcPr>
          <w:p w:rsidR="00032295" w:rsidRPr="00032295" w:rsidRDefault="00032295" w:rsidP="00032295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032295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0.393</w:t>
            </w:r>
          </w:p>
          <w:p w:rsidR="00C4256E" w:rsidRPr="00032295" w:rsidRDefault="00C4256E">
            <w:pPr>
              <w:rPr>
                <w:lang w:val="en-US"/>
              </w:rPr>
            </w:pPr>
          </w:p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pStyle w:val="a3"/>
      </w:pPr>
      <w:r>
        <w:t>г) Указать формулы расчёта показателей, используемых при проверке значимости коэффициента конкордаци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05"/>
        <w:gridCol w:w="5103"/>
        <w:gridCol w:w="2063"/>
      </w:tblGrid>
      <w:tr w:rsidR="005A38FD" w:rsidTr="00BB6E98">
        <w:tc>
          <w:tcPr>
            <w:tcW w:w="2405" w:type="dxa"/>
          </w:tcPr>
          <w:p w:rsidR="005A38FD" w:rsidRDefault="005A38FD" w:rsidP="00BB6E98"/>
        </w:tc>
        <w:tc>
          <w:tcPr>
            <w:tcW w:w="5103" w:type="dxa"/>
          </w:tcPr>
          <w:p w:rsidR="005A38FD" w:rsidRDefault="005A38FD" w:rsidP="00BB6E98">
            <w:r>
              <w:t>Выражение</w:t>
            </w:r>
          </w:p>
        </w:tc>
        <w:tc>
          <w:tcPr>
            <w:tcW w:w="2063" w:type="dxa"/>
          </w:tcPr>
          <w:p w:rsidR="005A38FD" w:rsidRDefault="005A38FD" w:rsidP="00BB6E98">
            <w:r>
              <w:t>Пояснение использованных обозначений</w:t>
            </w:r>
          </w:p>
        </w:tc>
      </w:tr>
      <w:tr w:rsidR="005A38FD" w:rsidTr="00BB6E98">
        <w:tc>
          <w:tcPr>
            <w:tcW w:w="2405" w:type="dxa"/>
          </w:tcPr>
          <w:p w:rsidR="005A38FD" w:rsidRDefault="005A38FD" w:rsidP="00BB6E98">
            <w:r>
              <w:t>Формула расчета статистики критерия</w:t>
            </w:r>
          </w:p>
        </w:tc>
        <w:tc>
          <w:tcPr>
            <w:tcW w:w="5103" w:type="dxa"/>
          </w:tcPr>
          <w:p w:rsidR="005A38FD" w:rsidRDefault="005A38FD" w:rsidP="00BB6E98"/>
          <w:p w:rsidR="005A38FD" w:rsidRDefault="005A38FD" w:rsidP="00BB6E98">
            <w:r w:rsidRPr="00074B95">
              <w:rPr>
                <w:noProof/>
                <w:lang w:val="en-US" w:eastAsia="en-US"/>
              </w:rPr>
              <w:drawing>
                <wp:inline distT="0" distB="0" distL="0" distR="0">
                  <wp:extent cx="755374" cy="278296"/>
                  <wp:effectExtent l="19050" t="0" r="6626" b="0"/>
                  <wp:docPr id="82090535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0905355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7740" cy="279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  <w:tc>
          <w:tcPr>
            <w:tcW w:w="2063" w:type="dxa"/>
          </w:tcPr>
          <w:p w:rsidR="005A38FD" w:rsidRDefault="005A38FD" w:rsidP="00BB6E98"/>
          <w:p w:rsidR="005A38FD" w:rsidRPr="00133929" w:rsidRDefault="005A38FD" w:rsidP="00BB6E98">
            <w:r>
              <w:rPr>
                <w:lang w:val="en-US"/>
              </w:rPr>
              <w:t>N</w:t>
            </w:r>
            <w:r w:rsidRPr="00074B95">
              <w:t xml:space="preserve"> – </w:t>
            </w:r>
            <w:r>
              <w:t xml:space="preserve">размер выборок, </w:t>
            </w:r>
            <w:r>
              <w:rPr>
                <w:lang w:val="en-US"/>
              </w:rPr>
              <w:t>k</w:t>
            </w:r>
            <w:r>
              <w:t xml:space="preserve">–количество выборок, </w:t>
            </w:r>
            <w:r>
              <w:rPr>
                <w:lang w:val="en-US"/>
              </w:rPr>
              <w:t>W</w:t>
            </w:r>
            <w:r>
              <w:t>–выборочный коэффициент конкордации</w:t>
            </w:r>
          </w:p>
          <w:p w:rsidR="005A38FD" w:rsidRDefault="005A38FD" w:rsidP="00BB6E98"/>
        </w:tc>
      </w:tr>
      <w:tr w:rsidR="005A38FD" w:rsidTr="00BB6E98">
        <w:tc>
          <w:tcPr>
            <w:tcW w:w="2405" w:type="dxa"/>
          </w:tcPr>
          <w:p w:rsidR="005A38FD" w:rsidRDefault="005A38FD" w:rsidP="00BB6E98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103" w:type="dxa"/>
          </w:tcPr>
          <w:p w:rsidR="005A38FD" w:rsidRDefault="005A38FD" w:rsidP="00BB6E98">
            <w:r w:rsidRPr="00074B95">
              <w:rPr>
                <w:noProof/>
                <w:lang w:val="en-US" w:eastAsia="en-US"/>
              </w:rPr>
              <w:drawing>
                <wp:inline distT="0" distB="0" distL="0" distR="0">
                  <wp:extent cx="1076475" cy="419158"/>
                  <wp:effectExtent l="19050" t="0" r="9375" b="0"/>
                  <wp:docPr id="165703939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7039393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475" cy="419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3" w:type="dxa"/>
          </w:tcPr>
          <w:p w:rsidR="005A38FD" w:rsidRDefault="005A38FD" w:rsidP="00BB6E98"/>
        </w:tc>
      </w:tr>
      <w:tr w:rsidR="005A38FD" w:rsidTr="00BB6E98">
        <w:tc>
          <w:tcPr>
            <w:tcW w:w="2405" w:type="dxa"/>
          </w:tcPr>
          <w:p w:rsidR="005A38FD" w:rsidRDefault="005A38FD" w:rsidP="00BB6E98">
            <w:r>
              <w:t xml:space="preserve">Формула расчета критической точки </w:t>
            </w:r>
          </w:p>
        </w:tc>
        <w:tc>
          <w:tcPr>
            <w:tcW w:w="5103" w:type="dxa"/>
          </w:tcPr>
          <w:p w:rsidR="005A38FD" w:rsidRPr="008F758C" w:rsidRDefault="008F758C" w:rsidP="00BB6E98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232298" cy="524786"/>
                  <wp:effectExtent l="19050" t="0" r="5952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527" cy="525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</w:tc>
        <w:tc>
          <w:tcPr>
            <w:tcW w:w="2063" w:type="dxa"/>
          </w:tcPr>
          <w:p w:rsidR="005A38FD" w:rsidRDefault="005A38FD" w:rsidP="00BB6E98"/>
          <w:p w:rsidR="005A38FD" w:rsidRDefault="005A38FD" w:rsidP="00BB6E98"/>
          <w:p w:rsidR="005A38FD" w:rsidRDefault="005A38FD" w:rsidP="00BB6E98"/>
        </w:tc>
      </w:tr>
      <w:tr w:rsidR="005A38FD" w:rsidTr="00BB6E98">
        <w:tc>
          <w:tcPr>
            <w:tcW w:w="2405" w:type="dxa"/>
          </w:tcPr>
          <w:p w:rsidR="005A38FD" w:rsidRDefault="005A38FD" w:rsidP="00BB6E98">
            <w:r>
              <w:lastRenderedPageBreak/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103" w:type="dxa"/>
          </w:tcPr>
          <w:p w:rsidR="005A38FD" w:rsidRDefault="005A38FD" w:rsidP="00BB6E98">
            <w:r w:rsidRPr="00A2012B">
              <w:rPr>
                <w:noProof/>
                <w:lang w:val="en-US" w:eastAsia="en-US"/>
              </w:rPr>
              <w:drawing>
                <wp:inline distT="0" distB="0" distL="0" distR="0">
                  <wp:extent cx="2397768" cy="594360"/>
                  <wp:effectExtent l="0" t="0" r="2540" b="0"/>
                  <wp:docPr id="159994226" name="Рисунок 159994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627053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448" cy="595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  <w:tc>
          <w:tcPr>
            <w:tcW w:w="2063" w:type="dxa"/>
          </w:tcPr>
          <w:p w:rsidR="005A38FD" w:rsidRDefault="005A38FD" w:rsidP="00BB6E98"/>
          <w:p w:rsidR="005A38FD" w:rsidRDefault="005A38FD" w:rsidP="00BB6E98"/>
          <w:p w:rsidR="005A38FD" w:rsidRDefault="005A38FD" w:rsidP="00BB6E98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значимость коэффициента конкордаци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032295">
        <w:trPr>
          <w:cantSplit/>
        </w:trPr>
        <w:tc>
          <w:tcPr>
            <w:tcW w:w="1440" w:type="dxa"/>
          </w:tcPr>
          <w:p w:rsidR="00032295" w:rsidRDefault="00032295">
            <w:r>
              <w:t>0.01</w:t>
            </w:r>
          </w:p>
        </w:tc>
        <w:tc>
          <w:tcPr>
            <w:tcW w:w="2365" w:type="dxa"/>
            <w:vMerge w:val="restart"/>
          </w:tcPr>
          <w:p w:rsidR="00032295" w:rsidRPr="008F758C" w:rsidRDefault="00032295" w:rsidP="008F758C">
            <w:r w:rsidRPr="008F758C">
              <w:t>248.04</w:t>
            </w:r>
          </w:p>
          <w:p w:rsidR="00032295" w:rsidRDefault="00032295" w:rsidP="008F758C"/>
        </w:tc>
        <w:tc>
          <w:tcPr>
            <w:tcW w:w="1080" w:type="dxa"/>
            <w:vMerge w:val="restart"/>
          </w:tcPr>
          <w:p w:rsidR="00032295" w:rsidRPr="008F758C" w:rsidRDefault="00032295" w:rsidP="008F758C">
            <w:r w:rsidRPr="008F758C">
              <w:t>0</w:t>
            </w:r>
          </w:p>
        </w:tc>
        <w:tc>
          <w:tcPr>
            <w:tcW w:w="1983" w:type="dxa"/>
          </w:tcPr>
          <w:p w:rsidR="00032295" w:rsidRDefault="00032295" w:rsidP="000B7712">
            <w:r w:rsidRPr="000B7DFD">
              <w:t>H0 отклоняется</w:t>
            </w:r>
          </w:p>
        </w:tc>
        <w:tc>
          <w:tcPr>
            <w:tcW w:w="2703" w:type="dxa"/>
          </w:tcPr>
          <w:p w:rsidR="00032295" w:rsidRPr="000B7DFD" w:rsidRDefault="00032295" w:rsidP="000B7712">
            <w:r w:rsidRPr="000B7DFD">
              <w:t>Нельзя считать, что признаки независимы</w:t>
            </w:r>
            <w:r w:rsidRPr="00032295">
              <w:t xml:space="preserve"> в совокупности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032295">
            <w:pPr>
              <w:rPr>
                <w:iCs/>
              </w:rPr>
            </w:pPr>
            <w:r w:rsidRPr="000B7DFD">
              <w:t>H0 отклоняется</w:t>
            </w:r>
          </w:p>
        </w:tc>
        <w:tc>
          <w:tcPr>
            <w:tcW w:w="2703" w:type="dxa"/>
          </w:tcPr>
          <w:p w:rsidR="00C4256E" w:rsidRDefault="00032295">
            <w:pPr>
              <w:rPr>
                <w:iCs/>
              </w:rPr>
            </w:pPr>
            <w:r w:rsidRPr="000B7DFD">
              <w:t>Нельзя считать, что признаки независимы</w:t>
            </w:r>
            <w:r w:rsidRPr="00032295">
              <w:t xml:space="preserve"> в совокупности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032295">
            <w:pPr>
              <w:rPr>
                <w:iCs/>
              </w:rPr>
            </w:pPr>
            <w:r w:rsidRPr="000B7DFD">
              <w:t>H0 отклоняется</w:t>
            </w:r>
          </w:p>
        </w:tc>
        <w:tc>
          <w:tcPr>
            <w:tcW w:w="2703" w:type="dxa"/>
          </w:tcPr>
          <w:p w:rsidR="00C4256E" w:rsidRPr="00032295" w:rsidRDefault="00032295">
            <w:pPr>
              <w:rPr>
                <w:iCs/>
              </w:rPr>
            </w:pPr>
            <w:r w:rsidRPr="000B7DFD">
              <w:t>Нельзя считать, что признаки независимы</w:t>
            </w:r>
            <w:r w:rsidRPr="00032295">
              <w:t xml:space="preserve"> в совокупности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1819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8 статистического анализа обнаружено, что</w:t>
            </w:r>
            <w:r w:rsidR="0011011B">
              <w:t xml:space="preserve"> признаки С8 (</w:t>
            </w:r>
            <w:r w:rsidR="0011011B" w:rsidRPr="00BD68C7">
              <w:t>Граммы клетчатки, потребляемой в день</w:t>
            </w:r>
            <w:r w:rsidR="0011011B">
              <w:t xml:space="preserve">), С10 </w:t>
            </w:r>
            <w:r w:rsidR="00E656B9">
              <w:t>(</w:t>
            </w:r>
            <w:r w:rsidR="00E656B9" w:rsidRPr="00E656B9">
              <w:t>Потребляемый холестерин (мг в день)</w:t>
            </w:r>
            <w:r w:rsidR="00E656B9">
              <w:t>)</w:t>
            </w:r>
            <w:r w:rsidR="0011011B">
              <w:t>, С13</w:t>
            </w:r>
            <w:r w:rsidR="00E656B9">
              <w:t>(</w:t>
            </w:r>
            <w:r w:rsidR="00E656B9" w:rsidRPr="00E656B9">
              <w:t>Бета-каротин плазмы (нг/мл)</w:t>
            </w:r>
            <w:r w:rsidR="00E656B9">
              <w:t>)</w:t>
            </w:r>
            <w:r w:rsidR="0011011B">
              <w:t xml:space="preserve"> имеют какую-то взаимосвязь в совокупности.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9. Регрессионный анализ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 Простейшая линейная регрессионная модель</w:t>
      </w:r>
    </w:p>
    <w:p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  <w:r w:rsidR="008575CF">
        <w:t>С6</w:t>
      </w:r>
    </w:p>
    <w:p w:rsidR="00C4256E" w:rsidRPr="008575CF" w:rsidRDefault="00C4256E">
      <w:pPr>
        <w:spacing w:line="360" w:lineRule="auto"/>
        <w:rPr>
          <w:lang w:val="en-US"/>
        </w:rPr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8575CF">
        <w:t xml:space="preserve"> С14</w:t>
      </w:r>
    </w:p>
    <w:p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1520" w:dyaOrig="360">
          <v:shape id="_x0000_i1034" type="#_x0000_t75" style="width:75.75pt;height:18.15pt" o:ole="">
            <v:imagedata r:id="rId117" o:title=""/>
          </v:shape>
          <o:OLEObject Type="Embed" ProgID="Equation.DSMT4" ShapeID="_x0000_i1034" DrawAspect="Content" ObjectID="_1765193696" r:id="rId118"/>
        </w:objec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.1. Точеч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5580"/>
        <w:gridCol w:w="234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58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34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580" w:type="dxa"/>
          </w:tcPr>
          <w:p w:rsidR="00C4256E" w:rsidRDefault="005A38FD">
            <w:r w:rsidRPr="005A38FD">
              <w:drawing>
                <wp:inline distT="0" distB="0" distL="0" distR="0">
                  <wp:extent cx="1775460" cy="501206"/>
                  <wp:effectExtent l="0" t="0" r="0" b="0"/>
                  <wp:docPr id="13746048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4604810" name=""/>
                          <pic:cNvPicPr/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9599" cy="502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256E" w:rsidRPr="008575CF" w:rsidRDefault="00C4256E">
            <w:pPr>
              <w:rPr>
                <w:lang w:val="en-US"/>
              </w:rPr>
            </w:pPr>
          </w:p>
        </w:tc>
        <w:tc>
          <w:tcPr>
            <w:tcW w:w="2340" w:type="dxa"/>
          </w:tcPr>
          <w:p w:rsidR="008575CF" w:rsidRPr="008575CF" w:rsidRDefault="008575CF" w:rsidP="008575CF">
            <w:r w:rsidRPr="008575CF">
              <w:t>643.242</w:t>
            </w:r>
          </w:p>
          <w:p w:rsidR="00C4256E" w:rsidRDefault="00C4256E" w:rsidP="008575CF"/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580" w:type="dxa"/>
          </w:tcPr>
          <w:p w:rsidR="00C4256E" w:rsidRDefault="005A38FD">
            <w:r w:rsidRPr="005A38FD">
              <w:drawing>
                <wp:inline distT="0" distB="0" distL="0" distR="0">
                  <wp:extent cx="1371791" cy="571580"/>
                  <wp:effectExtent l="0" t="0" r="0" b="0"/>
                  <wp:docPr id="30325676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3256766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791" cy="571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0" w:type="dxa"/>
          </w:tcPr>
          <w:p w:rsidR="008575CF" w:rsidRPr="008575CF" w:rsidRDefault="008575CF" w:rsidP="008575CF">
            <w:r w:rsidRPr="008575CF">
              <w:t>-0.022</w:t>
            </w:r>
          </w:p>
          <w:p w:rsidR="00C4256E" w:rsidRDefault="00C4256E" w:rsidP="008575CF"/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Pr="00EA521D" w:rsidRDefault="00C4256E" w:rsidP="00EA521D">
            <w:r w:rsidRPr="00EA521D">
              <w:t>f</w:t>
            </w:r>
            <w:r>
              <w:t>(</w:t>
            </w:r>
            <w:r w:rsidRPr="00EA521D">
              <w:t>x</w:t>
            </w:r>
            <w:r>
              <w:t xml:space="preserve">) = </w:t>
            </w:r>
            <w:r w:rsidR="00EA521D" w:rsidRPr="00EA521D">
              <w:t>643.2421313446065</w:t>
            </w:r>
            <w:r w:rsidR="00EA521D">
              <w:rPr>
                <w:lang w:val="en-US"/>
              </w:rPr>
              <w:t xml:space="preserve"> </w:t>
            </w:r>
            <w:r w:rsidR="00EA521D" w:rsidRPr="00EA521D">
              <w:t>*</w:t>
            </w:r>
            <w:r w:rsidR="00EA521D">
              <w:rPr>
                <w:lang w:val="en-US"/>
              </w:rPr>
              <w:t xml:space="preserve"> </w:t>
            </w:r>
            <w:r w:rsidR="00EA521D" w:rsidRPr="00EA521D">
              <w:t>x</w:t>
            </w:r>
            <w:r w:rsidR="00EA521D">
              <w:t xml:space="preserve"> </w:t>
            </w:r>
            <w:r w:rsidR="00EA521D">
              <w:rPr>
                <w:lang w:val="en-US"/>
              </w:rPr>
              <w:t xml:space="preserve">- </w:t>
            </w:r>
            <w:r w:rsidR="00EA521D" w:rsidRPr="00EA521D">
              <w:t>0.02251498706688208</w:t>
            </w:r>
          </w:p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pStyle w:val="a3"/>
      </w:pPr>
      <w:r>
        <w:t>в) Привести формулы расчёта показателей вариации, используемых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0"/>
        <w:gridCol w:w="4356"/>
        <w:gridCol w:w="1133"/>
        <w:gridCol w:w="1957"/>
      </w:tblGrid>
      <w:tr w:rsidR="005A38FD" w:rsidTr="00BB6E98">
        <w:tc>
          <w:tcPr>
            <w:tcW w:w="1905" w:type="dxa"/>
          </w:tcPr>
          <w:p w:rsidR="005A38FD" w:rsidRDefault="005A38FD" w:rsidP="00BB6E98">
            <w:r>
              <w:t>Источник вариации</w:t>
            </w:r>
          </w:p>
        </w:tc>
        <w:tc>
          <w:tcPr>
            <w:tcW w:w="2523" w:type="dxa"/>
          </w:tcPr>
          <w:p w:rsidR="005A38FD" w:rsidRDefault="005A38FD" w:rsidP="00BB6E98">
            <w:r>
              <w:t>Показатель вариации</w:t>
            </w:r>
          </w:p>
        </w:tc>
        <w:tc>
          <w:tcPr>
            <w:tcW w:w="1260" w:type="dxa"/>
          </w:tcPr>
          <w:p w:rsidR="005A38FD" w:rsidRDefault="005A38FD" w:rsidP="00BB6E98">
            <w:r>
              <w:t>Число степеней свободы</w:t>
            </w:r>
          </w:p>
        </w:tc>
        <w:tc>
          <w:tcPr>
            <w:tcW w:w="2827" w:type="dxa"/>
          </w:tcPr>
          <w:p w:rsidR="005A38FD" w:rsidRDefault="005A38FD" w:rsidP="00BB6E98">
            <w:r>
              <w:t>Несмещенная оценка</w:t>
            </w:r>
          </w:p>
        </w:tc>
      </w:tr>
      <w:tr w:rsidR="005A38FD" w:rsidTr="00BB6E98">
        <w:tc>
          <w:tcPr>
            <w:tcW w:w="1905" w:type="dxa"/>
          </w:tcPr>
          <w:p w:rsidR="005A38FD" w:rsidRDefault="005A38FD" w:rsidP="00BB6E98">
            <w:r>
              <w:t>Факторный признак</w:t>
            </w:r>
          </w:p>
        </w:tc>
        <w:tc>
          <w:tcPr>
            <w:tcW w:w="2523" w:type="dxa"/>
          </w:tcPr>
          <w:p w:rsidR="005A38FD" w:rsidRDefault="005A38FD" w:rsidP="00BB6E98">
            <w:r w:rsidRPr="00D253A7">
              <w:rPr>
                <w:noProof/>
                <w:lang w:val="en-US" w:eastAsia="en-US"/>
              </w:rPr>
              <w:drawing>
                <wp:inline distT="0" distB="0" distL="0" distR="0">
                  <wp:extent cx="2255520" cy="449699"/>
                  <wp:effectExtent l="0" t="0" r="0" b="7620"/>
                  <wp:docPr id="35482407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824071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6823" cy="451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  <w:tc>
          <w:tcPr>
            <w:tcW w:w="1260" w:type="dxa"/>
          </w:tcPr>
          <w:p w:rsidR="005A38FD" w:rsidRDefault="005A38FD" w:rsidP="00BB6E98">
            <w:r>
              <w:rPr>
                <w:rStyle w:val="ae"/>
                <w:rFonts w:ascii="Helvetica" w:hAnsi="Helvetica" w:cs="Helvetica"/>
                <w:color w:val="333333"/>
                <w:sz w:val="27"/>
                <w:szCs w:val="27"/>
                <w:shd w:val="clear" w:color="auto" w:fill="FFFFFF"/>
              </w:rPr>
              <w:t>k</w:t>
            </w:r>
            <w:r>
              <w:rPr>
                <w:rFonts w:ascii="Helvetica" w:hAnsi="Helvetica" w:cs="Helvetica"/>
                <w:color w:val="333333"/>
                <w:sz w:val="27"/>
                <w:szCs w:val="27"/>
                <w:shd w:val="clear" w:color="auto" w:fill="FFFFFF"/>
              </w:rPr>
              <w:t>–1</w:t>
            </w:r>
          </w:p>
        </w:tc>
        <w:tc>
          <w:tcPr>
            <w:tcW w:w="2827" w:type="dxa"/>
          </w:tcPr>
          <w:p w:rsidR="005A38FD" w:rsidRDefault="005A38FD" w:rsidP="00BB6E98">
            <w:r w:rsidRPr="002603D3">
              <w:rPr>
                <w:noProof/>
                <w:lang w:val="en-US" w:eastAsia="en-US"/>
              </w:rPr>
              <w:drawing>
                <wp:inline distT="0" distB="0" distL="0" distR="0">
                  <wp:extent cx="1105054" cy="552527"/>
                  <wp:effectExtent l="0" t="0" r="0" b="0"/>
                  <wp:docPr id="90966069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9660693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5054" cy="552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8FD" w:rsidTr="00BB6E98">
        <w:tc>
          <w:tcPr>
            <w:tcW w:w="1905" w:type="dxa"/>
          </w:tcPr>
          <w:p w:rsidR="005A38FD" w:rsidRDefault="005A38FD" w:rsidP="00BB6E98">
            <w:r>
              <w:t>Остаточные признаки</w:t>
            </w:r>
          </w:p>
        </w:tc>
        <w:tc>
          <w:tcPr>
            <w:tcW w:w="2523" w:type="dxa"/>
          </w:tcPr>
          <w:p w:rsidR="005A38FD" w:rsidRDefault="005A38FD" w:rsidP="00BB6E98"/>
          <w:p w:rsidR="005A38FD" w:rsidRDefault="005A38FD" w:rsidP="00BB6E98">
            <w:r w:rsidRPr="003B69C9">
              <w:rPr>
                <w:noProof/>
                <w:lang w:val="en-US" w:eastAsia="en-US"/>
              </w:rPr>
              <w:drawing>
                <wp:inline distT="0" distB="0" distL="0" distR="0">
                  <wp:extent cx="2621280" cy="551536"/>
                  <wp:effectExtent l="0" t="0" r="7620" b="1270"/>
                  <wp:docPr id="52665345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6653455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1322" cy="557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</w:tc>
        <w:tc>
          <w:tcPr>
            <w:tcW w:w="1260" w:type="dxa"/>
          </w:tcPr>
          <w:p w:rsidR="005A38FD" w:rsidRDefault="005A38FD" w:rsidP="00BB6E98">
            <w:r>
              <w:rPr>
                <w:rStyle w:val="ae"/>
                <w:rFonts w:ascii="Helvetica" w:hAnsi="Helvetica" w:cs="Helvetica"/>
                <w:color w:val="333333"/>
                <w:sz w:val="27"/>
                <w:szCs w:val="27"/>
                <w:shd w:val="clear" w:color="auto" w:fill="FFFFFF"/>
              </w:rPr>
              <w:t>n</w:t>
            </w:r>
            <w:r>
              <w:rPr>
                <w:rFonts w:ascii="Helvetica" w:hAnsi="Helvetica" w:cs="Helvetica"/>
                <w:color w:val="333333"/>
                <w:sz w:val="27"/>
                <w:szCs w:val="27"/>
                <w:shd w:val="clear" w:color="auto" w:fill="FFFFFF"/>
              </w:rPr>
              <w:t>–</w:t>
            </w:r>
            <w:r>
              <w:rPr>
                <w:rStyle w:val="ae"/>
                <w:rFonts w:ascii="Helvetica" w:hAnsi="Helvetica" w:cs="Helvetica"/>
                <w:color w:val="333333"/>
                <w:sz w:val="27"/>
                <w:szCs w:val="27"/>
                <w:shd w:val="clear" w:color="auto" w:fill="FFFFFF"/>
              </w:rPr>
              <w:t>k</w:t>
            </w:r>
          </w:p>
        </w:tc>
        <w:tc>
          <w:tcPr>
            <w:tcW w:w="2827" w:type="dxa"/>
          </w:tcPr>
          <w:p w:rsidR="005A38FD" w:rsidRDefault="005A38FD" w:rsidP="00BB6E98">
            <w:r w:rsidRPr="002603D3">
              <w:rPr>
                <w:noProof/>
                <w:lang w:val="en-US" w:eastAsia="en-US"/>
              </w:rPr>
              <w:drawing>
                <wp:inline distT="0" distB="0" distL="0" distR="0">
                  <wp:extent cx="1047896" cy="523948"/>
                  <wp:effectExtent l="0" t="0" r="0" b="9525"/>
                  <wp:docPr id="33210251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2102515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896" cy="52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8FD" w:rsidTr="00BB6E98">
        <w:tc>
          <w:tcPr>
            <w:tcW w:w="1905" w:type="dxa"/>
          </w:tcPr>
          <w:p w:rsidR="005A38FD" w:rsidRDefault="005A38FD" w:rsidP="00BB6E98">
            <w:r>
              <w:t>Все признаки</w:t>
            </w:r>
          </w:p>
        </w:tc>
        <w:tc>
          <w:tcPr>
            <w:tcW w:w="2523" w:type="dxa"/>
          </w:tcPr>
          <w:p w:rsidR="005A38FD" w:rsidRDefault="005A38FD" w:rsidP="00BB6E98">
            <w:r w:rsidRPr="002603D3">
              <w:rPr>
                <w:noProof/>
                <w:lang w:val="en-US" w:eastAsia="en-US"/>
              </w:rPr>
              <w:drawing>
                <wp:inline distT="0" distB="0" distL="0" distR="0">
                  <wp:extent cx="1524000" cy="501952"/>
                  <wp:effectExtent l="0" t="0" r="0" b="0"/>
                  <wp:docPr id="118085270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0852703" name=""/>
                          <pic:cNvPicPr/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2941" cy="504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:rsidR="005A38FD" w:rsidRDefault="005A38FD" w:rsidP="00BB6E98">
            <w:r>
              <w:rPr>
                <w:rStyle w:val="ae"/>
                <w:rFonts w:ascii="Helvetica" w:hAnsi="Helvetica" w:cs="Helvetica"/>
                <w:color w:val="333333"/>
                <w:sz w:val="27"/>
                <w:szCs w:val="27"/>
                <w:shd w:val="clear" w:color="auto" w:fill="FFFFFF"/>
              </w:rPr>
              <w:t>n</w:t>
            </w:r>
            <w:r>
              <w:rPr>
                <w:rFonts w:ascii="Helvetica" w:hAnsi="Helvetica" w:cs="Helvetica"/>
                <w:color w:val="333333"/>
                <w:sz w:val="27"/>
                <w:szCs w:val="27"/>
                <w:shd w:val="clear" w:color="auto" w:fill="FFFFFF"/>
              </w:rPr>
              <w:t>–1</w:t>
            </w:r>
          </w:p>
        </w:tc>
        <w:tc>
          <w:tcPr>
            <w:tcW w:w="2827" w:type="dxa"/>
          </w:tcPr>
          <w:p w:rsidR="005A38FD" w:rsidRDefault="005A38FD" w:rsidP="00BB6E98">
            <w:r w:rsidRPr="002603D3">
              <w:rPr>
                <w:noProof/>
                <w:lang w:val="en-US" w:eastAsia="en-US"/>
              </w:rPr>
              <w:drawing>
                <wp:inline distT="0" distB="0" distL="0" distR="0">
                  <wp:extent cx="914528" cy="571580"/>
                  <wp:effectExtent l="0" t="0" r="0" b="0"/>
                  <wp:docPr id="181380949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3809498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528" cy="571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EA521D">
        <w:tc>
          <w:tcPr>
            <w:tcW w:w="1905" w:type="dxa"/>
          </w:tcPr>
          <w:p w:rsidR="00EA521D" w:rsidRDefault="00EA521D">
            <w:r>
              <w:t>Факторный признак</w:t>
            </w:r>
          </w:p>
        </w:tc>
        <w:tc>
          <w:tcPr>
            <w:tcW w:w="2523" w:type="dxa"/>
          </w:tcPr>
          <w:p w:rsidR="00EA521D" w:rsidRPr="00281F5F" w:rsidRDefault="00281F5F" w:rsidP="000B7712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33.89</w:t>
            </w: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  <w:p w:rsidR="00EA521D" w:rsidRDefault="00EA521D" w:rsidP="000B7712">
            <w:r>
              <w:t xml:space="preserve"> </w:t>
            </w:r>
          </w:p>
        </w:tc>
        <w:tc>
          <w:tcPr>
            <w:tcW w:w="1260" w:type="dxa"/>
          </w:tcPr>
          <w:p w:rsidR="00EA521D" w:rsidRPr="00483326" w:rsidRDefault="00EA521D" w:rsidP="000B7712">
            <w:r w:rsidRPr="00483326">
              <w:t>1</w:t>
            </w:r>
          </w:p>
        </w:tc>
        <w:tc>
          <w:tcPr>
            <w:tcW w:w="2827" w:type="dxa"/>
          </w:tcPr>
          <w:p w:rsidR="00EA521D" w:rsidRPr="00EA521D" w:rsidRDefault="00EA521D" w:rsidP="000B7712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EA521D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73677.444</w:t>
            </w:r>
          </w:p>
          <w:p w:rsidR="00EA521D" w:rsidRDefault="00EA521D" w:rsidP="000B7712">
            <w:r>
              <w:t xml:space="preserve"> </w:t>
            </w:r>
          </w:p>
        </w:tc>
      </w:tr>
      <w:tr w:rsidR="00EA521D">
        <w:tc>
          <w:tcPr>
            <w:tcW w:w="1905" w:type="dxa"/>
          </w:tcPr>
          <w:p w:rsidR="00EA521D" w:rsidRDefault="00EA521D">
            <w:r>
              <w:lastRenderedPageBreak/>
              <w:t>Остаточные признаки</w:t>
            </w:r>
          </w:p>
        </w:tc>
        <w:tc>
          <w:tcPr>
            <w:tcW w:w="2523" w:type="dxa"/>
          </w:tcPr>
          <w:p w:rsidR="00EA521D" w:rsidRPr="00EA521D" w:rsidRDefault="00EA521D" w:rsidP="000B7712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EA521D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264.891</w:t>
            </w:r>
          </w:p>
          <w:p w:rsidR="00EA521D" w:rsidRDefault="00EA521D" w:rsidP="000B7712">
            <w:r>
              <w:t xml:space="preserve"> </w:t>
            </w:r>
          </w:p>
          <w:p w:rsidR="00EA521D" w:rsidRDefault="00EA521D" w:rsidP="000B7712"/>
        </w:tc>
        <w:tc>
          <w:tcPr>
            <w:tcW w:w="1260" w:type="dxa"/>
          </w:tcPr>
          <w:p w:rsidR="00EA521D" w:rsidRPr="00483326" w:rsidRDefault="00EA521D" w:rsidP="000B7712">
            <w:r w:rsidRPr="00483326">
              <w:t>313</w:t>
            </w:r>
          </w:p>
        </w:tc>
        <w:tc>
          <w:tcPr>
            <w:tcW w:w="2827" w:type="dxa"/>
          </w:tcPr>
          <w:p w:rsidR="00EA521D" w:rsidRPr="00EA521D" w:rsidRDefault="00EA521D" w:rsidP="000B7712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EA521D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541.344</w:t>
            </w:r>
          </w:p>
          <w:p w:rsidR="00EA521D" w:rsidRPr="00483326" w:rsidRDefault="00EA521D" w:rsidP="000B7712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</w:p>
          <w:p w:rsidR="00EA521D" w:rsidRDefault="00EA521D" w:rsidP="000B7712"/>
        </w:tc>
      </w:tr>
      <w:tr w:rsidR="00EA521D">
        <w:tc>
          <w:tcPr>
            <w:tcW w:w="1905" w:type="dxa"/>
          </w:tcPr>
          <w:p w:rsidR="00EA521D" w:rsidRDefault="00EA521D">
            <w:r>
              <w:t>Все признаки</w:t>
            </w:r>
          </w:p>
        </w:tc>
        <w:tc>
          <w:tcPr>
            <w:tcW w:w="2523" w:type="dxa"/>
          </w:tcPr>
          <w:p w:rsidR="00EA521D" w:rsidRPr="00483326" w:rsidRDefault="00EA521D" w:rsidP="000B7712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483326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637.319</w:t>
            </w:r>
          </w:p>
          <w:p w:rsidR="00EA521D" w:rsidRDefault="00EA521D" w:rsidP="000B7712"/>
          <w:p w:rsidR="00EA521D" w:rsidRDefault="00EA521D" w:rsidP="000B7712"/>
        </w:tc>
        <w:tc>
          <w:tcPr>
            <w:tcW w:w="1260" w:type="dxa"/>
          </w:tcPr>
          <w:p w:rsidR="00EA521D" w:rsidRPr="00483326" w:rsidRDefault="00EA521D" w:rsidP="000B7712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483326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314</w:t>
            </w:r>
          </w:p>
          <w:p w:rsidR="00EA521D" w:rsidRDefault="00EA521D" w:rsidP="000B7712"/>
        </w:tc>
        <w:tc>
          <w:tcPr>
            <w:tcW w:w="2827" w:type="dxa"/>
          </w:tcPr>
          <w:p w:rsidR="00EA521D" w:rsidRPr="00483326" w:rsidRDefault="00EA521D" w:rsidP="000B7712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483326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776.291</w:t>
            </w:r>
          </w:p>
          <w:p w:rsidR="00EA521D" w:rsidRDefault="00EA521D" w:rsidP="000B7712"/>
        </w:tc>
      </w:tr>
    </w:tbl>
    <w:p w:rsidR="00C4256E" w:rsidRDefault="00C4256E">
      <w:pPr>
        <w:pStyle w:val="a3"/>
        <w:rPr>
          <w:lang w:val="en-US"/>
        </w:rPr>
      </w:pPr>
      <w:r>
        <w:t>д) Проверить правило сложения дисперсий</w:t>
      </w:r>
    </w:p>
    <w:p w:rsidR="00281F5F" w:rsidRPr="00281F5F" w:rsidRDefault="00281F5F">
      <w:pPr>
        <w:pStyle w:val="a3"/>
        <w:rPr>
          <w:lang w:val="en-US"/>
        </w:rPr>
      </w:pP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84"/>
        <w:gridCol w:w="1464"/>
        <w:gridCol w:w="1800"/>
        <w:gridCol w:w="1800"/>
        <w:gridCol w:w="180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80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Pr="00281F5F" w:rsidRDefault="00281F5F" w:rsidP="00281F5F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33.89</w:t>
            </w: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800" w:type="dxa"/>
          </w:tcPr>
          <w:p w:rsidR="00C4256E" w:rsidRPr="00281F5F" w:rsidRDefault="00281F5F" w:rsidP="00281F5F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A521D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264.891</w:t>
            </w:r>
          </w:p>
        </w:tc>
        <w:tc>
          <w:tcPr>
            <w:tcW w:w="1800" w:type="dxa"/>
          </w:tcPr>
          <w:p w:rsidR="00C4256E" w:rsidRPr="00281F5F" w:rsidRDefault="00281F5F" w:rsidP="00281F5F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483326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637.319</w:t>
            </w:r>
          </w:p>
        </w:tc>
        <w:tc>
          <w:tcPr>
            <w:tcW w:w="1800" w:type="dxa"/>
          </w:tcPr>
          <w:p w:rsidR="00C4256E" w:rsidRPr="00281F5F" w:rsidRDefault="00281F5F" w:rsidP="00281F5F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281F5F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498.787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pStyle w:val="a3"/>
      </w:pPr>
      <w:r>
        <w:t>е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Коэффициент детерминации</w:t>
            </w:r>
          </w:p>
        </w:tc>
        <w:tc>
          <w:tcPr>
            <w:tcW w:w="2520" w:type="dxa"/>
          </w:tcPr>
          <w:p w:rsidR="00C4256E" w:rsidRDefault="005A38FD">
            <w:r w:rsidRPr="005A38FD">
              <w:drawing>
                <wp:inline distT="0" distB="0" distL="0" distR="0">
                  <wp:extent cx="1184745" cy="596195"/>
                  <wp:effectExtent l="19050" t="0" r="0" b="0"/>
                  <wp:docPr id="101177246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1772460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486" cy="599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281F5F" w:rsidRPr="00281F5F" w:rsidRDefault="00281F5F" w:rsidP="00281F5F">
            <w:r w:rsidRPr="00281F5F">
              <w:t>0.005</w:t>
            </w:r>
          </w:p>
          <w:p w:rsidR="00C4256E" w:rsidRDefault="00C4256E" w:rsidP="00281F5F"/>
        </w:tc>
      </w:tr>
      <w:tr w:rsidR="00C4256E">
        <w:tc>
          <w:tcPr>
            <w:tcW w:w="4248" w:type="dxa"/>
          </w:tcPr>
          <w:p w:rsidR="00C4256E" w:rsidRDefault="00C4256E">
            <w:r>
              <w:t>Корреляционное отношение</w:t>
            </w:r>
          </w:p>
        </w:tc>
        <w:tc>
          <w:tcPr>
            <w:tcW w:w="2520" w:type="dxa"/>
          </w:tcPr>
          <w:p w:rsidR="00C4256E" w:rsidRDefault="005A38FD">
            <w:r w:rsidRPr="005A38FD">
              <w:drawing>
                <wp:inline distT="0" distB="0" distL="0" distR="0">
                  <wp:extent cx="1346350" cy="556591"/>
                  <wp:effectExtent l="19050" t="0" r="6200" b="0"/>
                  <wp:docPr id="2682504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250412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4187" cy="555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281F5F" w:rsidRPr="00281F5F" w:rsidRDefault="00281F5F" w:rsidP="00281F5F">
            <w:r w:rsidRPr="00281F5F">
              <w:t>0.073</w:t>
            </w:r>
          </w:p>
          <w:p w:rsidR="00C4256E" w:rsidRDefault="00C4256E" w:rsidP="00281F5F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ж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E50490">
            <w:r>
              <w:t>практически отсутствуе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9.1.2. Интервальные оценки линейной регрессионной модели</w:t>
      </w:r>
    </w:p>
    <w:p w:rsidR="00C4256E" w:rsidRDefault="00C4256E">
      <w:pPr>
        <w:pStyle w:val="a3"/>
      </w:pPr>
      <w:r>
        <w:t>а) Привести формулы расчёта доверительных интервалов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17"/>
        <w:gridCol w:w="1986"/>
        <w:gridCol w:w="5568"/>
      </w:tblGrid>
      <w:tr w:rsidR="005A38FD" w:rsidTr="00BB6E98">
        <w:tc>
          <w:tcPr>
            <w:tcW w:w="2375" w:type="dxa"/>
          </w:tcPr>
          <w:p w:rsidR="005A38FD" w:rsidRDefault="005A38FD" w:rsidP="00BB6E98">
            <w:r>
              <w:t>Параметр</w:t>
            </w:r>
          </w:p>
        </w:tc>
        <w:tc>
          <w:tcPr>
            <w:tcW w:w="2053" w:type="dxa"/>
          </w:tcPr>
          <w:p w:rsidR="005A38FD" w:rsidRDefault="005A38FD" w:rsidP="00BB6E98">
            <w:r>
              <w:t>Границы доверительного интервала</w:t>
            </w:r>
          </w:p>
        </w:tc>
        <w:tc>
          <w:tcPr>
            <w:tcW w:w="4860" w:type="dxa"/>
          </w:tcPr>
          <w:p w:rsidR="005A38FD" w:rsidRDefault="005A38FD" w:rsidP="00BB6E98">
            <w:r>
              <w:t>Формула расчета</w:t>
            </w:r>
          </w:p>
        </w:tc>
      </w:tr>
      <w:tr w:rsidR="005A38FD" w:rsidTr="00BB6E98">
        <w:trPr>
          <w:cantSplit/>
        </w:trPr>
        <w:tc>
          <w:tcPr>
            <w:tcW w:w="2375" w:type="dxa"/>
            <w:vMerge w:val="restart"/>
          </w:tcPr>
          <w:p w:rsidR="005A38FD" w:rsidRDefault="005A38FD" w:rsidP="00BB6E98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2053" w:type="dxa"/>
          </w:tcPr>
          <w:p w:rsidR="005A38FD" w:rsidRDefault="005A38FD" w:rsidP="00BB6E98">
            <w:r>
              <w:t>Нижняя граница</w:t>
            </w:r>
          </w:p>
        </w:tc>
        <w:tc>
          <w:tcPr>
            <w:tcW w:w="4860" w:type="dxa"/>
          </w:tcPr>
          <w:p w:rsidR="005A38FD" w:rsidRDefault="005A38FD" w:rsidP="00BB6E98"/>
          <w:p w:rsidR="005A38FD" w:rsidRDefault="005A38FD" w:rsidP="00BB6E98">
            <w:r w:rsidRPr="00621990">
              <w:rPr>
                <w:noProof/>
                <w:lang w:val="en-US" w:eastAsia="en-US"/>
              </w:rPr>
              <w:drawing>
                <wp:inline distT="0" distB="0" distL="0" distR="0">
                  <wp:extent cx="3154680" cy="903563"/>
                  <wp:effectExtent l="0" t="0" r="0" b="0"/>
                  <wp:docPr id="116612100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612100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9173" cy="9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</w:tr>
      <w:tr w:rsidR="005A38FD" w:rsidTr="00BB6E98">
        <w:trPr>
          <w:cantSplit/>
        </w:trPr>
        <w:tc>
          <w:tcPr>
            <w:tcW w:w="2375" w:type="dxa"/>
            <w:vMerge/>
          </w:tcPr>
          <w:p w:rsidR="005A38FD" w:rsidRDefault="005A38FD" w:rsidP="00BB6E98"/>
        </w:tc>
        <w:tc>
          <w:tcPr>
            <w:tcW w:w="2053" w:type="dxa"/>
          </w:tcPr>
          <w:p w:rsidR="005A38FD" w:rsidRDefault="005A38FD" w:rsidP="00BB6E98">
            <w:r>
              <w:t>Верхняя граница</w:t>
            </w:r>
          </w:p>
        </w:tc>
        <w:tc>
          <w:tcPr>
            <w:tcW w:w="4860" w:type="dxa"/>
          </w:tcPr>
          <w:p w:rsidR="005A38FD" w:rsidRDefault="005A38FD" w:rsidP="00BB6E98"/>
          <w:p w:rsidR="005A38FD" w:rsidRDefault="005A38FD" w:rsidP="00BB6E98">
            <w:r w:rsidRPr="00621990">
              <w:rPr>
                <w:noProof/>
                <w:lang w:val="en-US" w:eastAsia="en-US"/>
              </w:rPr>
              <w:drawing>
                <wp:inline distT="0" distB="0" distL="0" distR="0">
                  <wp:extent cx="3131820" cy="866770"/>
                  <wp:effectExtent l="0" t="0" r="0" b="0"/>
                  <wp:docPr id="155600355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6003559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4551" cy="8702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</w:tr>
      <w:tr w:rsidR="005A38FD" w:rsidTr="00BB6E98">
        <w:trPr>
          <w:cantSplit/>
        </w:trPr>
        <w:tc>
          <w:tcPr>
            <w:tcW w:w="2375" w:type="dxa"/>
            <w:vMerge w:val="restart"/>
          </w:tcPr>
          <w:p w:rsidR="005A38FD" w:rsidRDefault="005A38FD" w:rsidP="00BB6E98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2053" w:type="dxa"/>
          </w:tcPr>
          <w:p w:rsidR="005A38FD" w:rsidRDefault="005A38FD" w:rsidP="00BB6E98">
            <w:r>
              <w:t>Нижняя граница</w:t>
            </w:r>
          </w:p>
        </w:tc>
        <w:tc>
          <w:tcPr>
            <w:tcW w:w="4860" w:type="dxa"/>
          </w:tcPr>
          <w:p w:rsidR="005A38FD" w:rsidRDefault="005A38FD" w:rsidP="00BB6E98"/>
          <w:p w:rsidR="005A38FD" w:rsidRDefault="005A38FD" w:rsidP="00BB6E98">
            <w:r w:rsidRPr="007832ED">
              <w:rPr>
                <w:noProof/>
                <w:lang w:val="en-US" w:eastAsia="en-US"/>
              </w:rPr>
              <w:drawing>
                <wp:inline distT="0" distB="0" distL="0" distR="0">
                  <wp:extent cx="3383280" cy="645664"/>
                  <wp:effectExtent l="0" t="0" r="0" b="2540"/>
                  <wp:docPr id="174337672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3376726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1268" cy="651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</w:tr>
      <w:tr w:rsidR="005A38FD" w:rsidTr="00BB6E98">
        <w:trPr>
          <w:cantSplit/>
        </w:trPr>
        <w:tc>
          <w:tcPr>
            <w:tcW w:w="2375" w:type="dxa"/>
            <w:vMerge/>
          </w:tcPr>
          <w:p w:rsidR="005A38FD" w:rsidRDefault="005A38FD" w:rsidP="00BB6E98"/>
        </w:tc>
        <w:tc>
          <w:tcPr>
            <w:tcW w:w="2053" w:type="dxa"/>
          </w:tcPr>
          <w:p w:rsidR="005A38FD" w:rsidRDefault="005A38FD" w:rsidP="00BB6E98">
            <w:r>
              <w:t>Верхняя граница</w:t>
            </w:r>
          </w:p>
        </w:tc>
        <w:tc>
          <w:tcPr>
            <w:tcW w:w="4860" w:type="dxa"/>
          </w:tcPr>
          <w:p w:rsidR="005A38FD" w:rsidRDefault="005A38FD" w:rsidP="00BB6E98"/>
          <w:p w:rsidR="005A38FD" w:rsidRDefault="005A38FD" w:rsidP="00BB6E98">
            <w:r w:rsidRPr="007832ED">
              <w:rPr>
                <w:noProof/>
                <w:lang w:val="en-US" w:eastAsia="en-US"/>
              </w:rPr>
              <w:drawing>
                <wp:inline distT="0" distB="0" distL="0" distR="0">
                  <wp:extent cx="3398520" cy="847446"/>
                  <wp:effectExtent l="0" t="0" r="0" b="0"/>
                  <wp:docPr id="88550892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5508923" name=""/>
                          <pic:cNvPicPr/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1262" cy="850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pStyle w:val="a3"/>
        <w:rPr>
          <w:lang w:val="en-US"/>
        </w:rPr>
      </w:pPr>
      <w:r>
        <w:t>б) Рассчитать доверительные интервалы для параметров линейной регрессионной модели</w:t>
      </w:r>
    </w:p>
    <w:p w:rsidR="00CE5801" w:rsidRPr="00CE5801" w:rsidRDefault="00CE5801">
      <w:pPr>
        <w:pStyle w:val="a3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69"/>
        <w:gridCol w:w="1834"/>
        <w:gridCol w:w="1586"/>
        <w:gridCol w:w="1585"/>
        <w:gridCol w:w="1585"/>
      </w:tblGrid>
      <w:tr w:rsidR="00C4256E">
        <w:tc>
          <w:tcPr>
            <w:tcW w:w="2069" w:type="dxa"/>
          </w:tcPr>
          <w:p w:rsidR="00C4256E" w:rsidRDefault="00C4256E">
            <w:r>
              <w:t>Параметр</w:t>
            </w:r>
          </w:p>
        </w:tc>
        <w:tc>
          <w:tcPr>
            <w:tcW w:w="1834" w:type="dxa"/>
          </w:tcPr>
          <w:p w:rsidR="00C4256E" w:rsidRDefault="00C4256E">
            <w:r>
              <w:t>Границы доверительного интервала</w:t>
            </w:r>
          </w:p>
        </w:tc>
        <w:tc>
          <w:tcPr>
            <w:tcW w:w="1586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585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585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rPr>
          <w:cantSplit/>
        </w:trPr>
        <w:tc>
          <w:tcPr>
            <w:tcW w:w="2069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1834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586" w:type="dxa"/>
          </w:tcPr>
          <w:p w:rsidR="00C4256E" w:rsidRDefault="00987143">
            <w:r w:rsidRPr="00987143">
              <w:t>557.219</w:t>
            </w:r>
          </w:p>
        </w:tc>
        <w:tc>
          <w:tcPr>
            <w:tcW w:w="1585" w:type="dxa"/>
          </w:tcPr>
          <w:p w:rsidR="00C4256E" w:rsidRDefault="00987143">
            <w:r w:rsidRPr="00987143">
              <w:t>577.933</w:t>
            </w:r>
          </w:p>
        </w:tc>
        <w:tc>
          <w:tcPr>
            <w:tcW w:w="1585" w:type="dxa"/>
          </w:tcPr>
          <w:p w:rsidR="00C4256E" w:rsidRDefault="00987143">
            <w:r w:rsidRPr="00987143">
              <w:t>588.483</w:t>
            </w:r>
          </w:p>
        </w:tc>
      </w:tr>
      <w:tr w:rsidR="00C4256E">
        <w:trPr>
          <w:cantSplit/>
        </w:trPr>
        <w:tc>
          <w:tcPr>
            <w:tcW w:w="2069" w:type="dxa"/>
            <w:vMerge/>
          </w:tcPr>
          <w:p w:rsidR="00C4256E" w:rsidRDefault="00C4256E"/>
        </w:tc>
        <w:tc>
          <w:tcPr>
            <w:tcW w:w="1834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987143">
            <w:r w:rsidRPr="00987143">
              <w:t>729.264</w:t>
            </w:r>
          </w:p>
        </w:tc>
        <w:tc>
          <w:tcPr>
            <w:tcW w:w="1585" w:type="dxa"/>
          </w:tcPr>
          <w:p w:rsidR="00C4256E" w:rsidRDefault="00987143">
            <w:r w:rsidRPr="00987143">
              <w:t>708.550</w:t>
            </w:r>
          </w:p>
        </w:tc>
        <w:tc>
          <w:tcPr>
            <w:tcW w:w="1585" w:type="dxa"/>
          </w:tcPr>
          <w:p w:rsidR="00C4256E" w:rsidRPr="00987143" w:rsidRDefault="00987143" w:rsidP="00987143">
            <w:r w:rsidRPr="00987143">
              <w:t>698.001</w:t>
            </w:r>
          </w:p>
        </w:tc>
      </w:tr>
      <w:tr w:rsidR="00C4256E">
        <w:trPr>
          <w:cantSplit/>
        </w:trPr>
        <w:tc>
          <w:tcPr>
            <w:tcW w:w="2069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1834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586" w:type="dxa"/>
          </w:tcPr>
          <w:p w:rsidR="00C4256E" w:rsidRDefault="00987143">
            <w:r w:rsidRPr="00987143">
              <w:t>643.197</w:t>
            </w:r>
          </w:p>
        </w:tc>
        <w:tc>
          <w:tcPr>
            <w:tcW w:w="1585" w:type="dxa"/>
          </w:tcPr>
          <w:p w:rsidR="00C4256E" w:rsidRPr="00987143" w:rsidRDefault="00987143" w:rsidP="00987143">
            <w:r w:rsidRPr="00987143">
              <w:t>643.208</w:t>
            </w:r>
          </w:p>
        </w:tc>
        <w:tc>
          <w:tcPr>
            <w:tcW w:w="1585" w:type="dxa"/>
          </w:tcPr>
          <w:p w:rsidR="00C4256E" w:rsidRDefault="00987143">
            <w:r w:rsidRPr="00987143">
              <w:t>643.213</w:t>
            </w:r>
          </w:p>
        </w:tc>
      </w:tr>
      <w:tr w:rsidR="00C4256E">
        <w:trPr>
          <w:cantSplit/>
        </w:trPr>
        <w:tc>
          <w:tcPr>
            <w:tcW w:w="2069" w:type="dxa"/>
            <w:vMerge/>
          </w:tcPr>
          <w:p w:rsidR="00C4256E" w:rsidRDefault="00C4256E"/>
        </w:tc>
        <w:tc>
          <w:tcPr>
            <w:tcW w:w="1834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987143">
            <w:r w:rsidRPr="00987143">
              <w:t>643.286</w:t>
            </w:r>
          </w:p>
        </w:tc>
        <w:tc>
          <w:tcPr>
            <w:tcW w:w="1585" w:type="dxa"/>
          </w:tcPr>
          <w:p w:rsidR="00C4256E" w:rsidRDefault="00987143">
            <w:r w:rsidRPr="00987143">
              <w:t>643.276</w:t>
            </w:r>
          </w:p>
        </w:tc>
        <w:tc>
          <w:tcPr>
            <w:tcW w:w="1585" w:type="dxa"/>
          </w:tcPr>
          <w:p w:rsidR="00C4256E" w:rsidRPr="00987143" w:rsidRDefault="00987143" w:rsidP="00987143">
            <w:r w:rsidRPr="00987143">
              <w:t>643.270</w:t>
            </w:r>
          </w:p>
        </w:tc>
      </w:tr>
    </w:tbl>
    <w:p w:rsidR="00C4256E" w:rsidRDefault="00C4256E">
      <w:pPr>
        <w:spacing w:line="360" w:lineRule="auto"/>
      </w:pPr>
    </w:p>
    <w:p w:rsidR="005A38FD" w:rsidRDefault="005A38FD">
      <w:pPr>
        <w:spacing w:line="360" w:lineRule="auto"/>
        <w:rPr>
          <w:i/>
          <w:iCs/>
        </w:rPr>
      </w:pPr>
    </w:p>
    <w:p w:rsidR="005A38FD" w:rsidRDefault="005A38FD">
      <w:pPr>
        <w:spacing w:line="360" w:lineRule="auto"/>
        <w:rPr>
          <w:i/>
          <w:iCs/>
        </w:rPr>
      </w:pPr>
    </w:p>
    <w:p w:rsidR="005A38FD" w:rsidRDefault="005A38FD">
      <w:pPr>
        <w:spacing w:line="360" w:lineRule="auto"/>
        <w:rPr>
          <w:i/>
          <w:iCs/>
        </w:rPr>
      </w:pPr>
    </w:p>
    <w:p w:rsidR="005A38FD" w:rsidRDefault="005A38FD">
      <w:pPr>
        <w:spacing w:line="360" w:lineRule="auto"/>
        <w:rPr>
          <w:i/>
          <w:iCs/>
        </w:rPr>
      </w:pPr>
    </w:p>
    <w:p w:rsidR="005A38FD" w:rsidRDefault="005A38FD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 xml:space="preserve">в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88"/>
        <w:gridCol w:w="5892"/>
      </w:tblGrid>
      <w:tr w:rsidR="005A38FD" w:rsidTr="00BB6E98">
        <w:tc>
          <w:tcPr>
            <w:tcW w:w="2988" w:type="dxa"/>
          </w:tcPr>
          <w:p w:rsidR="005A38FD" w:rsidRDefault="005A38FD" w:rsidP="00BB6E98">
            <w:r>
              <w:t>Границы доверительного интервала</w:t>
            </w:r>
          </w:p>
        </w:tc>
        <w:tc>
          <w:tcPr>
            <w:tcW w:w="5760" w:type="dxa"/>
          </w:tcPr>
          <w:p w:rsidR="005A38FD" w:rsidRDefault="005A38FD" w:rsidP="00BB6E98">
            <w:r>
              <w:t>Формула расчета</w:t>
            </w:r>
          </w:p>
        </w:tc>
      </w:tr>
      <w:tr w:rsidR="005A38FD" w:rsidTr="00BB6E98">
        <w:tc>
          <w:tcPr>
            <w:tcW w:w="2988" w:type="dxa"/>
          </w:tcPr>
          <w:p w:rsidR="005A38FD" w:rsidRDefault="005A38FD" w:rsidP="00BB6E98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5A38FD" w:rsidRDefault="005A38FD" w:rsidP="00BB6E98">
            <w:r w:rsidRPr="00771C5B">
              <w:rPr>
                <w:noProof/>
                <w:lang w:val="en-US" w:eastAsia="en-US"/>
              </w:rPr>
              <w:drawing>
                <wp:inline distT="0" distB="0" distL="0" distR="0">
                  <wp:extent cx="3550920" cy="529988"/>
                  <wp:effectExtent l="19050" t="0" r="0" b="0"/>
                  <wp:docPr id="7910580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105809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8208" cy="5310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</w:tr>
      <w:tr w:rsidR="005A38FD" w:rsidTr="00BB6E98">
        <w:tc>
          <w:tcPr>
            <w:tcW w:w="2988" w:type="dxa"/>
          </w:tcPr>
          <w:p w:rsidR="005A38FD" w:rsidRDefault="005A38FD" w:rsidP="00BB6E98">
            <w:r>
              <w:t xml:space="preserve">Верх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5A38FD" w:rsidRDefault="005A38FD" w:rsidP="00BB6E98">
            <w:r w:rsidRPr="00771C5B">
              <w:rPr>
                <w:noProof/>
                <w:lang w:val="en-US" w:eastAsia="en-US"/>
              </w:rPr>
              <w:drawing>
                <wp:inline distT="0" distB="0" distL="0" distR="0">
                  <wp:extent cx="3604260" cy="683964"/>
                  <wp:effectExtent l="0" t="0" r="0" b="1905"/>
                  <wp:docPr id="117951002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9510027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8095" cy="690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г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t xml:space="preserve">. </w:t>
      </w:r>
      <w:r>
        <w:rPr>
          <w:i/>
          <w:iCs/>
        </w:rPr>
        <w:t xml:space="preserve">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 0.1</w:t>
      </w:r>
    </w:p>
    <w:p w:rsidR="00C4256E" w:rsidRDefault="00B23ED8">
      <w:pPr>
        <w:spacing w:line="360" w:lineRule="auto"/>
      </w:pPr>
      <w:r>
        <w:rPr>
          <w:noProof/>
          <w:lang w:val="en-US" w:eastAsia="en-US"/>
        </w:rPr>
        <w:drawing>
          <wp:inline distT="0" distB="0" distL="0" distR="0">
            <wp:extent cx="5303531" cy="3995936"/>
            <wp:effectExtent l="19050" t="0" r="0" b="0"/>
            <wp:docPr id="6" name="Рисунок 5" descr="lbfuh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bfuh2.png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303531" cy="3995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д) Построить график остатков </w:t>
      </w:r>
      <w:r>
        <w:rPr>
          <w:i/>
          <w:iCs/>
          <w:position w:val="-10"/>
          <w:lang w:val="en-US"/>
        </w:rPr>
        <w:object w:dxaOrig="1520" w:dyaOrig="320">
          <v:shape id="_x0000_i1035" type="#_x0000_t75" style="width:75.75pt;height:16.3pt" o:ole="">
            <v:imagedata r:id="rId136" o:title=""/>
          </v:shape>
          <o:OLEObject Type="Embed" ProgID="Equation.DSMT4" ShapeID="_x0000_i1035" DrawAspect="Content" ObjectID="_1765193697" r:id="rId137"/>
        </w:object>
      </w:r>
    </w:p>
    <w:p w:rsidR="00C4256E" w:rsidRDefault="00341DD0">
      <w:pPr>
        <w:spacing w:line="360" w:lineRule="auto"/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5330963" cy="3950216"/>
            <wp:effectExtent l="19050" t="0" r="3037" b="0"/>
            <wp:docPr id="7" name="Рисунок 6" descr="ad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s.png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330963" cy="3950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</w:pPr>
      <w:r>
        <w:rPr>
          <w:i/>
          <w:iCs/>
        </w:rPr>
        <w:t>9.1.3. Проверка значимости линейной регрессионной модели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060" w:dyaOrig="720">
          <v:shape id="_x0000_i1036" type="#_x0000_t75" style="width:53.2pt;height:36.3pt" o:ole="">
            <v:imagedata r:id="rId139" o:title=""/>
          </v:shape>
          <o:OLEObject Type="Embed" ProgID="Equation.DSMT4" ShapeID="_x0000_i1036" DrawAspect="Content" ObjectID="_1765193698" r:id="rId140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547"/>
        <w:gridCol w:w="4401"/>
        <w:gridCol w:w="2623"/>
      </w:tblGrid>
      <w:tr w:rsidR="005A38FD" w:rsidTr="00BB6E98">
        <w:tc>
          <w:tcPr>
            <w:tcW w:w="2547" w:type="dxa"/>
          </w:tcPr>
          <w:p w:rsidR="005A38FD" w:rsidRDefault="005A38FD" w:rsidP="00BB6E98"/>
        </w:tc>
        <w:tc>
          <w:tcPr>
            <w:tcW w:w="4401" w:type="dxa"/>
          </w:tcPr>
          <w:p w:rsidR="005A38FD" w:rsidRDefault="005A38FD" w:rsidP="00BB6E98">
            <w:r>
              <w:t>Выражение</w:t>
            </w:r>
          </w:p>
        </w:tc>
        <w:tc>
          <w:tcPr>
            <w:tcW w:w="2623" w:type="dxa"/>
          </w:tcPr>
          <w:p w:rsidR="005A38FD" w:rsidRDefault="005A38FD" w:rsidP="00BB6E98">
            <w:r>
              <w:t>Пояснение использованных обозначений</w:t>
            </w:r>
          </w:p>
        </w:tc>
      </w:tr>
      <w:tr w:rsidR="005A38FD" w:rsidTr="00BB6E98">
        <w:tc>
          <w:tcPr>
            <w:tcW w:w="2547" w:type="dxa"/>
          </w:tcPr>
          <w:p w:rsidR="005A38FD" w:rsidRDefault="005A38FD" w:rsidP="00BB6E98">
            <w:r>
              <w:t>Формула расчета статистики критерия</w:t>
            </w:r>
          </w:p>
        </w:tc>
        <w:tc>
          <w:tcPr>
            <w:tcW w:w="4401" w:type="dxa"/>
          </w:tcPr>
          <w:p w:rsidR="005A38FD" w:rsidRDefault="005A38FD" w:rsidP="00BB6E98"/>
          <w:p w:rsidR="005A38FD" w:rsidRDefault="005A38FD" w:rsidP="00BB6E98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704519" cy="747394"/>
                  <wp:effectExtent l="19050" t="0" r="331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6373" cy="7493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  <w:tc>
          <w:tcPr>
            <w:tcW w:w="2623" w:type="dxa"/>
          </w:tcPr>
          <w:p w:rsidR="005A38FD" w:rsidRPr="00AC2940" w:rsidRDefault="005A38FD" w:rsidP="00BB6E98">
            <w:r>
              <w:rPr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Y|X</w:t>
            </w:r>
            <w:r>
              <w:rPr>
                <w:lang w:val="en-US"/>
              </w:rPr>
              <w:t xml:space="preserve"> – </w:t>
            </w:r>
            <w:r>
              <w:t>коэффициент детерминации</w:t>
            </w:r>
          </w:p>
          <w:p w:rsidR="005A38FD" w:rsidRDefault="005A38FD" w:rsidP="00BB6E98"/>
          <w:p w:rsidR="005A38FD" w:rsidRDefault="005A38FD" w:rsidP="00BB6E98"/>
        </w:tc>
      </w:tr>
      <w:tr w:rsidR="005A38FD" w:rsidTr="00BB6E98">
        <w:tc>
          <w:tcPr>
            <w:tcW w:w="2547" w:type="dxa"/>
          </w:tcPr>
          <w:p w:rsidR="005A38FD" w:rsidRDefault="005A38FD" w:rsidP="00BB6E98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4401" w:type="dxa"/>
          </w:tcPr>
          <w:p w:rsidR="005A38FD" w:rsidRDefault="005A38FD" w:rsidP="00BB6E98">
            <w:r w:rsidRPr="00773653">
              <w:rPr>
                <w:noProof/>
                <w:lang w:val="en-US" w:eastAsia="en-US"/>
              </w:rPr>
              <w:drawing>
                <wp:inline distT="0" distB="0" distL="0" distR="0">
                  <wp:extent cx="1577340" cy="226060"/>
                  <wp:effectExtent l="0" t="0" r="3810" b="2540"/>
                  <wp:docPr id="188307415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307415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226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3" w:type="dxa"/>
          </w:tcPr>
          <w:p w:rsidR="005A38FD" w:rsidRDefault="005A38FD" w:rsidP="00BB6E98"/>
        </w:tc>
      </w:tr>
      <w:tr w:rsidR="005A38FD" w:rsidTr="00BB6E98">
        <w:tc>
          <w:tcPr>
            <w:tcW w:w="2547" w:type="dxa"/>
          </w:tcPr>
          <w:p w:rsidR="005A38FD" w:rsidRDefault="005A38FD" w:rsidP="00BB6E98">
            <w:r>
              <w:t xml:space="preserve">Формула расчета критической точки </w:t>
            </w:r>
          </w:p>
        </w:tc>
        <w:tc>
          <w:tcPr>
            <w:tcW w:w="4401" w:type="dxa"/>
          </w:tcPr>
          <w:p w:rsidR="005A38FD" w:rsidRDefault="005A38FD" w:rsidP="00BB6E98">
            <w:r w:rsidRPr="009E2AE8">
              <w:rPr>
                <w:noProof/>
                <w:lang w:val="en-US" w:eastAsia="en-US"/>
              </w:rPr>
              <w:drawing>
                <wp:inline distT="0" distB="0" distL="0" distR="0">
                  <wp:extent cx="2180648" cy="320040"/>
                  <wp:effectExtent l="0" t="0" r="0" b="3810"/>
                  <wp:docPr id="1021122083" name="Рисунок 1021122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3054916" name=""/>
                          <pic:cNvPicPr/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665" cy="321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  <w:tc>
          <w:tcPr>
            <w:tcW w:w="2623" w:type="dxa"/>
          </w:tcPr>
          <w:p w:rsidR="005A38FD" w:rsidRDefault="005A38FD" w:rsidP="00BB6E98"/>
          <w:p w:rsidR="005A38FD" w:rsidRDefault="005A38FD" w:rsidP="00BB6E98"/>
          <w:p w:rsidR="005A38FD" w:rsidRDefault="005A38FD" w:rsidP="00BB6E98"/>
        </w:tc>
      </w:tr>
      <w:tr w:rsidR="005A38FD" w:rsidTr="00BB6E98">
        <w:tc>
          <w:tcPr>
            <w:tcW w:w="2547" w:type="dxa"/>
          </w:tcPr>
          <w:p w:rsidR="005A38FD" w:rsidRDefault="005A38FD" w:rsidP="00BB6E98">
            <w:r>
              <w:lastRenderedPageBreak/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4401" w:type="dxa"/>
          </w:tcPr>
          <w:p w:rsidR="005A38FD" w:rsidRDefault="005A38FD" w:rsidP="00BB6E98">
            <w:r w:rsidRPr="00A2012B">
              <w:rPr>
                <w:noProof/>
                <w:lang w:val="en-US" w:eastAsia="en-US"/>
              </w:rPr>
              <w:drawing>
                <wp:inline distT="0" distB="0" distL="0" distR="0">
                  <wp:extent cx="2397768" cy="594360"/>
                  <wp:effectExtent l="0" t="0" r="2540" b="0"/>
                  <wp:docPr id="1730380281" name="Рисунок 1730380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627053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448" cy="595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38FD" w:rsidRDefault="005A38FD" w:rsidP="00BB6E98"/>
          <w:p w:rsidR="005A38FD" w:rsidRDefault="005A38FD" w:rsidP="00BB6E98"/>
        </w:tc>
        <w:tc>
          <w:tcPr>
            <w:tcW w:w="2623" w:type="dxa"/>
          </w:tcPr>
          <w:p w:rsidR="005A38FD" w:rsidRDefault="005A38FD" w:rsidP="00BB6E98"/>
          <w:p w:rsidR="005A38FD" w:rsidRDefault="005A38FD" w:rsidP="00BB6E98"/>
          <w:p w:rsidR="005A38FD" w:rsidRDefault="005A38FD" w:rsidP="00BB6E98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2"/>
        <w:spacing w:line="360" w:lineRule="auto"/>
      </w:pPr>
      <w:r>
        <w:t>б) 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EC71A0">
        <w:trPr>
          <w:cantSplit/>
        </w:trPr>
        <w:tc>
          <w:tcPr>
            <w:tcW w:w="1440" w:type="dxa"/>
          </w:tcPr>
          <w:p w:rsidR="00EC71A0" w:rsidRDefault="00EC71A0">
            <w:r>
              <w:t>0.01</w:t>
            </w:r>
          </w:p>
        </w:tc>
        <w:tc>
          <w:tcPr>
            <w:tcW w:w="2365" w:type="dxa"/>
            <w:vMerge w:val="restart"/>
          </w:tcPr>
          <w:p w:rsidR="00EC71A0" w:rsidRPr="00EC71A0" w:rsidRDefault="00EC71A0" w:rsidP="00EC71A0">
            <w:r w:rsidRPr="00EC71A0">
              <w:t>1.692</w:t>
            </w:r>
          </w:p>
          <w:p w:rsidR="00EC71A0" w:rsidRDefault="00EC71A0" w:rsidP="00EC71A0"/>
        </w:tc>
        <w:tc>
          <w:tcPr>
            <w:tcW w:w="1080" w:type="dxa"/>
            <w:vMerge w:val="restart"/>
          </w:tcPr>
          <w:p w:rsidR="00EC71A0" w:rsidRPr="00EC71A0" w:rsidRDefault="00EC71A0" w:rsidP="00EC71A0">
            <w:r w:rsidRPr="00EC71A0">
              <w:t>0.194</w:t>
            </w:r>
          </w:p>
          <w:p w:rsidR="00EC71A0" w:rsidRPr="00EC71A0" w:rsidRDefault="00EC71A0" w:rsidP="00EC71A0"/>
        </w:tc>
        <w:tc>
          <w:tcPr>
            <w:tcW w:w="1983" w:type="dxa"/>
          </w:tcPr>
          <w:p w:rsidR="00EC71A0" w:rsidRDefault="00EC71A0" w:rsidP="000B7712">
            <w:r w:rsidRPr="000B7DFD">
              <w:t>H0 принимается</w:t>
            </w:r>
          </w:p>
        </w:tc>
        <w:tc>
          <w:tcPr>
            <w:tcW w:w="2703" w:type="dxa"/>
          </w:tcPr>
          <w:p w:rsidR="00EC71A0" w:rsidRDefault="00EC71A0" w:rsidP="00EC71A0">
            <w:pPr>
              <w:rPr>
                <w:lang w:val="en-US"/>
              </w:rPr>
            </w:pPr>
            <w:r w:rsidRPr="000B7DFD">
              <w:t xml:space="preserve">Можно считать, что </w:t>
            </w:r>
          </w:p>
          <w:p w:rsidR="00EC71A0" w:rsidRPr="00EC71A0" w:rsidRDefault="00EC71A0" w:rsidP="00EC71A0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  <w:r w:rsidRPr="00EC71A0">
              <w:t>1 !=</w:t>
            </w:r>
            <w:r>
              <w:rPr>
                <w:lang w:val="en-US"/>
              </w:rPr>
              <w:t xml:space="preserve"> 0</w:t>
            </w:r>
          </w:p>
        </w:tc>
      </w:tr>
      <w:tr w:rsidR="00EC71A0">
        <w:trPr>
          <w:cantSplit/>
        </w:trPr>
        <w:tc>
          <w:tcPr>
            <w:tcW w:w="1440" w:type="dxa"/>
          </w:tcPr>
          <w:p w:rsidR="00EC71A0" w:rsidRDefault="00EC71A0">
            <w:r>
              <w:t>0.05</w:t>
            </w:r>
          </w:p>
        </w:tc>
        <w:tc>
          <w:tcPr>
            <w:tcW w:w="2365" w:type="dxa"/>
            <w:vMerge/>
          </w:tcPr>
          <w:p w:rsidR="00EC71A0" w:rsidRDefault="00EC71A0"/>
        </w:tc>
        <w:tc>
          <w:tcPr>
            <w:tcW w:w="1080" w:type="dxa"/>
            <w:vMerge/>
          </w:tcPr>
          <w:p w:rsidR="00EC71A0" w:rsidRDefault="00EC71A0">
            <w:pPr>
              <w:rPr>
                <w:i/>
              </w:rPr>
            </w:pPr>
          </w:p>
        </w:tc>
        <w:tc>
          <w:tcPr>
            <w:tcW w:w="1983" w:type="dxa"/>
          </w:tcPr>
          <w:p w:rsidR="00EC71A0" w:rsidRDefault="00EC71A0" w:rsidP="000B7712">
            <w:r w:rsidRPr="000B7DFD">
              <w:t>H0 принимается</w:t>
            </w:r>
          </w:p>
        </w:tc>
        <w:tc>
          <w:tcPr>
            <w:tcW w:w="2703" w:type="dxa"/>
          </w:tcPr>
          <w:p w:rsidR="00EC71A0" w:rsidRDefault="00EC71A0" w:rsidP="00EC71A0">
            <w:pPr>
              <w:rPr>
                <w:lang w:val="en-US"/>
              </w:rPr>
            </w:pPr>
            <w:r w:rsidRPr="000B7DFD">
              <w:t xml:space="preserve">Можно считать, что </w:t>
            </w:r>
          </w:p>
          <w:p w:rsidR="00EC71A0" w:rsidRDefault="00EC71A0" w:rsidP="00EC71A0">
            <w:r>
              <w:rPr>
                <w:lang w:val="en-US"/>
              </w:rPr>
              <w:t>b</w:t>
            </w:r>
            <w:r w:rsidRPr="00EC71A0">
              <w:t>1 !=</w:t>
            </w:r>
            <w:r>
              <w:rPr>
                <w:lang w:val="en-US"/>
              </w:rPr>
              <w:t xml:space="preserve"> 0</w:t>
            </w:r>
          </w:p>
        </w:tc>
      </w:tr>
      <w:tr w:rsidR="00EC71A0">
        <w:trPr>
          <w:cantSplit/>
        </w:trPr>
        <w:tc>
          <w:tcPr>
            <w:tcW w:w="1440" w:type="dxa"/>
          </w:tcPr>
          <w:p w:rsidR="00EC71A0" w:rsidRDefault="00EC71A0">
            <w:r>
              <w:t>0.1</w:t>
            </w:r>
          </w:p>
        </w:tc>
        <w:tc>
          <w:tcPr>
            <w:tcW w:w="2365" w:type="dxa"/>
            <w:vMerge/>
          </w:tcPr>
          <w:p w:rsidR="00EC71A0" w:rsidRDefault="00EC71A0"/>
        </w:tc>
        <w:tc>
          <w:tcPr>
            <w:tcW w:w="1080" w:type="dxa"/>
            <w:vMerge/>
          </w:tcPr>
          <w:p w:rsidR="00EC71A0" w:rsidRDefault="00EC71A0">
            <w:pPr>
              <w:rPr>
                <w:i/>
              </w:rPr>
            </w:pPr>
          </w:p>
        </w:tc>
        <w:tc>
          <w:tcPr>
            <w:tcW w:w="1983" w:type="dxa"/>
          </w:tcPr>
          <w:p w:rsidR="00EC71A0" w:rsidRDefault="00EC71A0" w:rsidP="000B7712">
            <w:r w:rsidRPr="000B7DFD">
              <w:t>H0 принимается</w:t>
            </w:r>
          </w:p>
        </w:tc>
        <w:tc>
          <w:tcPr>
            <w:tcW w:w="2703" w:type="dxa"/>
          </w:tcPr>
          <w:p w:rsidR="00EC71A0" w:rsidRDefault="00EC71A0" w:rsidP="00EC71A0">
            <w:pPr>
              <w:rPr>
                <w:lang w:val="en-US"/>
              </w:rPr>
            </w:pPr>
            <w:r w:rsidRPr="000B7DFD">
              <w:t xml:space="preserve">Можно считать, что </w:t>
            </w:r>
          </w:p>
          <w:p w:rsidR="00EC71A0" w:rsidRDefault="00EC71A0" w:rsidP="00EC71A0">
            <w:r>
              <w:rPr>
                <w:lang w:val="en-US"/>
              </w:rPr>
              <w:t>b</w:t>
            </w:r>
            <w:r w:rsidRPr="00EC71A0">
              <w:t>1 !=</w:t>
            </w:r>
            <w:r>
              <w:rPr>
                <w:lang w:val="en-US"/>
              </w:rPr>
              <w:t xml:space="preserve"> 0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2 Линейная регрессионная модель общего вида</w:t>
      </w:r>
    </w:p>
    <w:p w:rsidR="00C4256E" w:rsidRPr="00DD5817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  <w:r w:rsidR="00DD5817">
        <w:rPr>
          <w:lang w:val="en-US"/>
        </w:rPr>
        <w:t>C</w:t>
      </w:r>
      <w:r w:rsidR="00DD5817" w:rsidRPr="00DD5817">
        <w:t>6</w:t>
      </w:r>
    </w:p>
    <w:p w:rsidR="00C4256E" w:rsidRPr="00DD5817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DD5817" w:rsidRPr="00DD5817">
        <w:t xml:space="preserve"> </w:t>
      </w:r>
      <w:r w:rsidR="00DD5817">
        <w:rPr>
          <w:lang w:val="en-US"/>
        </w:rPr>
        <w:t>C</w:t>
      </w:r>
      <w:r w:rsidR="00DD5817" w:rsidRPr="00DD5817">
        <w:t>14</w:t>
      </w:r>
    </w:p>
    <w:p w:rsidR="00C4256E" w:rsidRDefault="00C4256E">
      <w:pPr>
        <w:spacing w:line="360" w:lineRule="auto"/>
      </w:pPr>
      <w:r>
        <w:t xml:space="preserve">Уравнение регрессии –  квадратичное по </w:t>
      </w:r>
      <w:r>
        <w:rPr>
          <w:i/>
          <w:iCs/>
          <w:lang w:val="en-US"/>
        </w:rPr>
        <w:t>x</w:t>
      </w:r>
      <w:r>
        <w:t xml:space="preserve">: </w:t>
      </w:r>
      <w:r>
        <w:rPr>
          <w:position w:val="-12"/>
          <w:lang w:val="en-US"/>
        </w:rPr>
        <w:object w:dxaOrig="2140" w:dyaOrig="380">
          <v:shape id="_x0000_i1037" type="#_x0000_t75" style="width:107.05pt;height:18.8pt" o:ole="">
            <v:imagedata r:id="rId144" o:title=""/>
          </v:shape>
          <o:OLEObject Type="Embed" ProgID="Equation.DSMT4" ShapeID="_x0000_i1037" DrawAspect="Content" ObjectID="_1765193699" r:id="rId145"/>
        </w:objec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2.1. Точеч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5760"/>
        <w:gridCol w:w="216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76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16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760" w:type="dxa"/>
          </w:tcPr>
          <w:p w:rsidR="00C4256E" w:rsidRDefault="005A38FD">
            <w:r w:rsidRPr="005A38FD">
              <w:drawing>
                <wp:inline distT="0" distB="0" distL="0" distR="0">
                  <wp:extent cx="2743200" cy="1146747"/>
                  <wp:effectExtent l="19050" t="0" r="0" b="0"/>
                  <wp:docPr id="13306486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064860" name=""/>
                          <pic:cNvPicPr/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7798" cy="1148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256E" w:rsidRDefault="00C4256E"/>
        </w:tc>
        <w:tc>
          <w:tcPr>
            <w:tcW w:w="2160" w:type="dxa"/>
          </w:tcPr>
          <w:p w:rsidR="00C4256E" w:rsidRDefault="00DD5817" w:rsidP="00DD5817">
            <w:pPr>
              <w:spacing w:line="360" w:lineRule="auto"/>
            </w:pPr>
            <w:r w:rsidRPr="00DD5817">
              <w:t>5.911 e+02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760" w:type="dxa"/>
          </w:tcPr>
          <w:p w:rsidR="005A38FD" w:rsidRPr="00F74652" w:rsidRDefault="005A38FD" w:rsidP="005A38FD">
            <w:pPr>
              <w:rPr>
                <w:lang w:val="en-US"/>
              </w:rPr>
            </w:pPr>
            <w:r w:rsidRPr="00F15E62">
              <w:rPr>
                <w:noProof/>
                <w:sz w:val="36"/>
                <w:szCs w:val="36"/>
                <w:lang w:val="en-US" w:eastAsia="en-US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417830</wp:posOffset>
                  </wp:positionH>
                  <wp:positionV relativeFrom="paragraph">
                    <wp:posOffset>1270</wp:posOffset>
                  </wp:positionV>
                  <wp:extent cx="853440" cy="304800"/>
                  <wp:effectExtent l="0" t="0" r="3810" b="0"/>
                  <wp:wrapThrough wrapText="bothSides">
                    <wp:wrapPolygon edited="0">
                      <wp:start x="0" y="0"/>
                      <wp:lineTo x="0" y="20250"/>
                      <wp:lineTo x="21214" y="20250"/>
                      <wp:lineTo x="21214" y="0"/>
                      <wp:lineTo x="0" y="0"/>
                    </wp:wrapPolygon>
                  </wp:wrapThrough>
                  <wp:docPr id="688180984" name="Рисунок 688180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2073775" name=""/>
                          <pic:cNvPicPr/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344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F15E62">
              <w:rPr>
                <w:sz w:val="36"/>
                <w:szCs w:val="36"/>
                <w:lang w:val="en-US"/>
              </w:rPr>
              <w:t>β =</w:t>
            </w:r>
          </w:p>
          <w:p w:rsidR="00C4256E" w:rsidRDefault="00C4256E"/>
          <w:p w:rsidR="00C4256E" w:rsidRDefault="005A38FD">
            <w:r w:rsidRPr="005A38FD"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414139</wp:posOffset>
                  </wp:positionH>
                  <wp:positionV relativeFrom="paragraph">
                    <wp:posOffset>-3245560</wp:posOffset>
                  </wp:positionV>
                  <wp:extent cx="856270" cy="307817"/>
                  <wp:effectExtent l="0" t="0" r="3810" b="0"/>
                  <wp:wrapThrough wrapText="bothSides">
                    <wp:wrapPolygon edited="0">
                      <wp:start x="0" y="0"/>
                      <wp:lineTo x="0" y="20250"/>
                      <wp:lineTo x="21214" y="20250"/>
                      <wp:lineTo x="21214" y="0"/>
                      <wp:lineTo x="0" y="0"/>
                    </wp:wrapPolygon>
                  </wp:wrapThrough>
                  <wp:docPr id="9020737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2073775" name=""/>
                          <pic:cNvPicPr/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344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60" w:type="dxa"/>
          </w:tcPr>
          <w:p w:rsidR="00C4256E" w:rsidRDefault="00DD5817" w:rsidP="00DD5817">
            <w:pPr>
              <w:spacing w:line="360" w:lineRule="auto"/>
            </w:pPr>
            <w:r w:rsidRPr="00DD5817">
              <w:t>2.838 e-02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760" w:type="dxa"/>
          </w:tcPr>
          <w:p w:rsidR="00C4256E" w:rsidRDefault="005A38FD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828800" cy="1576196"/>
                  <wp:effectExtent l="1905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65" cy="15762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0" w:type="dxa"/>
          </w:tcPr>
          <w:p w:rsidR="00C4256E" w:rsidRPr="00DD5817" w:rsidRDefault="00DD5817" w:rsidP="00DD5817">
            <w:pPr>
              <w:spacing w:line="360" w:lineRule="auto"/>
            </w:pPr>
            <w:r w:rsidRPr="00DD5817">
              <w:t>-1.06</w:t>
            </w:r>
            <w:r>
              <w:rPr>
                <w:lang w:val="en-US"/>
              </w:rPr>
              <w:t xml:space="preserve">5 </w:t>
            </w:r>
            <w:r w:rsidRPr="00DD5817">
              <w:t>e-05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Pr="005F5D90" w:rsidRDefault="00C4256E" w:rsidP="005F5D90">
            <w:pPr>
              <w:rPr>
                <w:lang w:val="en-US"/>
              </w:rPr>
            </w:pPr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w:r w:rsidR="00DD5817" w:rsidRPr="005F5D90">
              <w:t>5.91101645e+02</w:t>
            </w:r>
            <w:r w:rsidR="005F5D90" w:rsidRPr="005F5D90">
              <w:t xml:space="preserve"> </w:t>
            </w:r>
            <w:r w:rsidR="005F5D90">
              <w:rPr>
                <w:lang w:val="en-US"/>
              </w:rPr>
              <w:t xml:space="preserve"> </w:t>
            </w:r>
            <w:r w:rsidR="005F5D90" w:rsidRPr="005F5D90">
              <w:t>+</w:t>
            </w:r>
            <w:r w:rsidR="005F5D90">
              <w:rPr>
                <w:lang w:val="en-US"/>
              </w:rPr>
              <w:t xml:space="preserve"> </w:t>
            </w:r>
            <w:r w:rsidR="005F5D90" w:rsidRPr="005F5D90">
              <w:t>2.83858107e-02</w:t>
            </w:r>
            <w:r w:rsidR="005F5D90">
              <w:rPr>
                <w:lang w:val="en-US"/>
              </w:rPr>
              <w:t xml:space="preserve"> </w:t>
            </w:r>
            <w:r w:rsidR="005F5D90" w:rsidRPr="005F5D90">
              <w:t xml:space="preserve"> *</w:t>
            </w:r>
            <w:r w:rsidR="005F5D90">
              <w:rPr>
                <w:lang w:val="en-US"/>
              </w:rPr>
              <w:t xml:space="preserve"> </w:t>
            </w:r>
            <w:r w:rsidR="005F5D90" w:rsidRPr="005F5D90">
              <w:t xml:space="preserve"> x - 1.06551135e-05</w:t>
            </w:r>
            <w:r w:rsidR="005F5D90">
              <w:rPr>
                <w:lang w:val="en-US"/>
              </w:rPr>
              <w:t xml:space="preserve"> </w:t>
            </w:r>
            <w:r w:rsidR="005F5D90" w:rsidRPr="005F5D90">
              <w:t xml:space="preserve"> * </w:t>
            </w:r>
            <w:r w:rsidR="005F5D90">
              <w:rPr>
                <w:lang w:val="en-US"/>
              </w:rPr>
              <w:t xml:space="preserve"> </w:t>
            </w:r>
            <w:r w:rsidR="005F5D90" w:rsidRPr="005F5D90">
              <w:t>x ** 2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5F5D90" w:rsidRPr="00A060B9" w:rsidRDefault="005F5D90" w:rsidP="00A060B9">
            <w:r w:rsidRPr="00A060B9">
              <w:t>401.697</w:t>
            </w:r>
          </w:p>
          <w:p w:rsidR="00C4256E" w:rsidRDefault="00C4256E" w:rsidP="00A060B9"/>
          <w:p w:rsidR="00C4256E" w:rsidRDefault="00C4256E" w:rsidP="00A060B9"/>
        </w:tc>
        <w:tc>
          <w:tcPr>
            <w:tcW w:w="1260" w:type="dxa"/>
          </w:tcPr>
          <w:p w:rsidR="00C4256E" w:rsidRPr="00A060B9" w:rsidRDefault="005F5D90" w:rsidP="00A060B9">
            <w:r w:rsidRPr="00A060B9">
              <w:t>2</w:t>
            </w:r>
          </w:p>
        </w:tc>
        <w:tc>
          <w:tcPr>
            <w:tcW w:w="2827" w:type="dxa"/>
          </w:tcPr>
          <w:p w:rsidR="005F5D90" w:rsidRPr="00A060B9" w:rsidRDefault="005F5D90" w:rsidP="00A060B9">
            <w:r w:rsidRPr="00A060B9">
              <w:t>253069.181</w:t>
            </w:r>
          </w:p>
          <w:p w:rsidR="00C4256E" w:rsidRDefault="00C4256E" w:rsidP="00A060B9"/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5F5D90" w:rsidRPr="00A060B9" w:rsidRDefault="005F5D90" w:rsidP="00A060B9">
            <w:r w:rsidRPr="00A060B9">
              <w:t>43097.090</w:t>
            </w:r>
          </w:p>
          <w:p w:rsidR="00C4256E" w:rsidRDefault="00C4256E" w:rsidP="00A060B9"/>
          <w:p w:rsidR="00C4256E" w:rsidRDefault="00C4256E" w:rsidP="00A060B9"/>
        </w:tc>
        <w:tc>
          <w:tcPr>
            <w:tcW w:w="1260" w:type="dxa"/>
          </w:tcPr>
          <w:p w:rsidR="00C4256E" w:rsidRPr="00A060B9" w:rsidRDefault="005F5D90" w:rsidP="00A060B9">
            <w:r w:rsidRPr="00A060B9">
              <w:t>312</w:t>
            </w:r>
          </w:p>
        </w:tc>
        <w:tc>
          <w:tcPr>
            <w:tcW w:w="2827" w:type="dxa"/>
          </w:tcPr>
          <w:p w:rsidR="005F5D90" w:rsidRPr="00A060B9" w:rsidRDefault="005F5D90" w:rsidP="00A060B9">
            <w:r w:rsidRPr="00A060B9">
              <w:t>43511.485</w:t>
            </w:r>
          </w:p>
          <w:p w:rsidR="005F5D90" w:rsidRDefault="005F5D90" w:rsidP="00A060B9"/>
          <w:p w:rsidR="00C4256E" w:rsidRPr="005F5D90" w:rsidRDefault="00C4256E" w:rsidP="00A060B9"/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5F5D90" w:rsidRPr="00A060B9" w:rsidRDefault="005F5D90" w:rsidP="00A060B9">
            <w:r w:rsidRPr="00A060B9">
              <w:t>43637.319</w:t>
            </w:r>
          </w:p>
          <w:p w:rsidR="00C4256E" w:rsidRDefault="00C4256E" w:rsidP="00A060B9"/>
          <w:p w:rsidR="00C4256E" w:rsidRDefault="00C4256E" w:rsidP="00A060B9"/>
        </w:tc>
        <w:tc>
          <w:tcPr>
            <w:tcW w:w="1260" w:type="dxa"/>
          </w:tcPr>
          <w:p w:rsidR="00C4256E" w:rsidRPr="00A060B9" w:rsidRDefault="005F5D90" w:rsidP="00A060B9">
            <w:r w:rsidRPr="00A060B9">
              <w:t>314</w:t>
            </w:r>
          </w:p>
        </w:tc>
        <w:tc>
          <w:tcPr>
            <w:tcW w:w="2827" w:type="dxa"/>
          </w:tcPr>
          <w:p w:rsidR="005F5D90" w:rsidRPr="00A060B9" w:rsidRDefault="005F5D90" w:rsidP="00A060B9">
            <w:r w:rsidRPr="00A060B9">
              <w:t>43776.291</w:t>
            </w:r>
          </w:p>
          <w:p w:rsidR="00C4256E" w:rsidRDefault="00C4256E" w:rsidP="00A060B9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84"/>
        <w:gridCol w:w="1464"/>
        <w:gridCol w:w="1800"/>
        <w:gridCol w:w="1800"/>
        <w:gridCol w:w="198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Pr="00F05B73" w:rsidRDefault="00F05B73" w:rsidP="00F05B73">
            <w:pPr>
              <w:pStyle w:val="HTML"/>
              <w:shd w:val="clear" w:color="auto" w:fill="FFFFFF"/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</w:pPr>
            <w:r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  <w:t>401.697</w:t>
            </w:r>
          </w:p>
        </w:tc>
        <w:tc>
          <w:tcPr>
            <w:tcW w:w="1800" w:type="dxa"/>
          </w:tcPr>
          <w:p w:rsidR="00C4256E" w:rsidRPr="00F05B73" w:rsidRDefault="00F05B73" w:rsidP="00F05B73">
            <w:pPr>
              <w:pStyle w:val="HTML"/>
              <w:shd w:val="clear" w:color="auto" w:fill="FFFFFF"/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</w:pPr>
            <w:r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  <w:t>43097.0901</w:t>
            </w:r>
          </w:p>
        </w:tc>
        <w:tc>
          <w:tcPr>
            <w:tcW w:w="1800" w:type="dxa"/>
          </w:tcPr>
          <w:p w:rsidR="00C4256E" w:rsidRPr="00F05B73" w:rsidRDefault="00F05B73" w:rsidP="00F05B73">
            <w:pPr>
              <w:pStyle w:val="HTML"/>
              <w:shd w:val="clear" w:color="auto" w:fill="FFFFFF"/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</w:pPr>
            <w:r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  <w:t>43637.319</w:t>
            </w:r>
          </w:p>
        </w:tc>
        <w:tc>
          <w:tcPr>
            <w:tcW w:w="1980" w:type="dxa"/>
          </w:tcPr>
          <w:p w:rsidR="00C4256E" w:rsidRPr="00F05B73" w:rsidRDefault="00F05B73" w:rsidP="00F05B73">
            <w:pPr>
              <w:pStyle w:val="HTML"/>
              <w:shd w:val="clear" w:color="auto" w:fill="FFFFFF"/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</w:pPr>
            <w:r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  <w:t>43498.787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pStyle w:val="a3"/>
      </w:pPr>
    </w:p>
    <w:p w:rsidR="00C4256E" w:rsidRDefault="00C4256E">
      <w:pPr>
        <w:pStyle w:val="a3"/>
      </w:pPr>
    </w:p>
    <w:p w:rsidR="00C4256E" w:rsidRDefault="00C4256E">
      <w:pPr>
        <w:pStyle w:val="a3"/>
      </w:pPr>
    </w:p>
    <w:p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Коэффициент детерминации</w:t>
            </w:r>
          </w:p>
        </w:tc>
        <w:tc>
          <w:tcPr>
            <w:tcW w:w="2520" w:type="dxa"/>
          </w:tcPr>
          <w:p w:rsidR="00C4256E" w:rsidRDefault="005A38FD">
            <w:r w:rsidRPr="005A38FD">
              <w:drawing>
                <wp:inline distT="0" distB="0" distL="0" distR="0">
                  <wp:extent cx="1192696" cy="600196"/>
                  <wp:effectExtent l="19050" t="0" r="7454" b="0"/>
                  <wp:docPr id="1293150538" name="Рисунок 1293150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1772460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8473" cy="603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256E" w:rsidRDefault="00C4256E"/>
        </w:tc>
        <w:tc>
          <w:tcPr>
            <w:tcW w:w="2520" w:type="dxa"/>
          </w:tcPr>
          <w:p w:rsidR="005E40B8" w:rsidRDefault="005E40B8" w:rsidP="005E40B8">
            <w:pPr>
              <w:pStyle w:val="HTML"/>
              <w:shd w:val="clear" w:color="auto" w:fill="FFFFFF"/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</w:pPr>
            <w:r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  <w:t>0.009</w:t>
            </w:r>
          </w:p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Корреляционное отношение</w:t>
            </w:r>
          </w:p>
        </w:tc>
        <w:tc>
          <w:tcPr>
            <w:tcW w:w="2520" w:type="dxa"/>
          </w:tcPr>
          <w:p w:rsidR="00C4256E" w:rsidRDefault="005A38FD">
            <w:r w:rsidRPr="005A38FD">
              <w:drawing>
                <wp:inline distT="0" distB="0" distL="0" distR="0">
                  <wp:extent cx="1399430" cy="578535"/>
                  <wp:effectExtent l="19050" t="0" r="0" b="0"/>
                  <wp:docPr id="2053748604" name="Рисунок 2053748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250412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182" cy="5776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256E" w:rsidRDefault="00C4256E"/>
        </w:tc>
        <w:tc>
          <w:tcPr>
            <w:tcW w:w="2520" w:type="dxa"/>
          </w:tcPr>
          <w:p w:rsidR="005E40B8" w:rsidRDefault="005E40B8" w:rsidP="005E40B8">
            <w:pPr>
              <w:pStyle w:val="HTML"/>
              <w:shd w:val="clear" w:color="auto" w:fill="FFFFFF"/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</w:pPr>
            <w:r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  <w:t>0.095</w:t>
            </w:r>
          </w:p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E50490">
            <w:r>
              <w:t>практически отсутствует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spacing w:line="360" w:lineRule="auto"/>
      </w:pPr>
      <w:r>
        <w:rPr>
          <w:i/>
          <w:iCs/>
        </w:rPr>
        <w:t>9.</w:t>
      </w:r>
      <w:r>
        <w:rPr>
          <w:i/>
          <w:iCs/>
          <w:lang w:val="en-US"/>
        </w:rPr>
        <w:t>2</w:t>
      </w:r>
      <w:r>
        <w:rPr>
          <w:i/>
          <w:iCs/>
        </w:rPr>
        <w:t>.2. Интерваль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 xml:space="preserve">а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04"/>
        <w:gridCol w:w="6967"/>
      </w:tblGrid>
      <w:tr w:rsidR="007B74E7" w:rsidTr="00BB6E98">
        <w:tc>
          <w:tcPr>
            <w:tcW w:w="2988" w:type="dxa"/>
          </w:tcPr>
          <w:p w:rsidR="007B74E7" w:rsidRDefault="007B74E7" w:rsidP="00BB6E98">
            <w:r>
              <w:t>Границы доверительного интервала</w:t>
            </w:r>
          </w:p>
        </w:tc>
        <w:tc>
          <w:tcPr>
            <w:tcW w:w="5760" w:type="dxa"/>
          </w:tcPr>
          <w:p w:rsidR="007B74E7" w:rsidRDefault="007B74E7" w:rsidP="00BB6E98">
            <w:r>
              <w:t>Формула расчета</w:t>
            </w:r>
          </w:p>
        </w:tc>
      </w:tr>
      <w:tr w:rsidR="007B74E7" w:rsidTr="00BB6E98">
        <w:tc>
          <w:tcPr>
            <w:tcW w:w="2988" w:type="dxa"/>
          </w:tcPr>
          <w:p w:rsidR="007B74E7" w:rsidRDefault="007B74E7" w:rsidP="00BB6E98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7B74E7" w:rsidRDefault="007B74E7" w:rsidP="00BB6E98">
            <w:r w:rsidRPr="00030C95">
              <w:rPr>
                <w:noProof/>
                <w:lang w:val="en-US" w:eastAsia="en-US"/>
              </w:rPr>
              <w:drawing>
                <wp:inline distT="0" distB="0" distL="0" distR="0">
                  <wp:extent cx="4259578" cy="594872"/>
                  <wp:effectExtent l="0" t="0" r="0" b="0"/>
                  <wp:docPr id="143014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0141138" name="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14080" cy="6024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B74E7" w:rsidRDefault="007B74E7" w:rsidP="00BB6E98"/>
          <w:p w:rsidR="007B74E7" w:rsidRDefault="007B74E7" w:rsidP="00BB6E98"/>
        </w:tc>
      </w:tr>
      <w:tr w:rsidR="007B74E7" w:rsidTr="00BB6E98">
        <w:tc>
          <w:tcPr>
            <w:tcW w:w="2988" w:type="dxa"/>
          </w:tcPr>
          <w:p w:rsidR="007B74E7" w:rsidRDefault="007B74E7" w:rsidP="00BB6E98">
            <w:r>
              <w:t xml:space="preserve">Верх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7B74E7" w:rsidRDefault="007B74E7" w:rsidP="00BB6E98"/>
          <w:p w:rsidR="007B74E7" w:rsidRDefault="007B74E7" w:rsidP="00BB6E98">
            <w:r w:rsidRPr="00030C95">
              <w:rPr>
                <w:noProof/>
                <w:lang w:val="en-US" w:eastAsia="en-US"/>
              </w:rPr>
              <w:drawing>
                <wp:inline distT="0" distB="0" distL="0" distR="0">
                  <wp:extent cx="4284343" cy="632832"/>
                  <wp:effectExtent l="0" t="0" r="2540" b="0"/>
                  <wp:docPr id="125151196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1511968" name=""/>
                          <pic:cNvPicPr/>
                        </pic:nvPicPr>
                        <pic:blipFill>
                          <a:blip r:embed="rId1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5875" cy="646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B74E7" w:rsidRDefault="007B74E7" w:rsidP="00BB6E98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rPr>
          <w:i/>
          <w:iCs/>
        </w:rPr>
        <w:t xml:space="preserve">. 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 0.1</w:t>
      </w:r>
    </w:p>
    <w:p w:rsidR="00C4256E" w:rsidRDefault="005E40B8">
      <w:pPr>
        <w:spacing w:line="360" w:lineRule="auto"/>
      </w:pPr>
      <w:r>
        <w:rPr>
          <w:noProof/>
          <w:lang w:val="en-US" w:eastAsia="en-US"/>
        </w:rPr>
        <w:drawing>
          <wp:inline distT="0" distB="0" distL="0" distR="0">
            <wp:extent cx="5303531" cy="3995936"/>
            <wp:effectExtent l="19050" t="0" r="0" b="0"/>
            <wp:docPr id="8" name="Рисунок 7" descr="su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1.png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303531" cy="3995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Построить график остатков </w:t>
      </w:r>
      <w:r>
        <w:rPr>
          <w:i/>
          <w:iCs/>
          <w:position w:val="-10"/>
          <w:lang w:val="en-US"/>
        </w:rPr>
        <w:object w:dxaOrig="1520" w:dyaOrig="320">
          <v:shape id="_x0000_i1038" type="#_x0000_t75" style="width:75.75pt;height:16.3pt" o:ole="">
            <v:imagedata r:id="rId136" o:title=""/>
          </v:shape>
          <o:OLEObject Type="Embed" ProgID="Equation.DSMT4" ShapeID="_x0000_i1038" DrawAspect="Content" ObjectID="_1765193700" r:id="rId152"/>
        </w:object>
      </w:r>
    </w:p>
    <w:p w:rsidR="00C4256E" w:rsidRDefault="005E40B8">
      <w:pPr>
        <w:spacing w:line="360" w:lineRule="auto"/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5330963" cy="3950216"/>
            <wp:effectExtent l="19050" t="0" r="3037" b="0"/>
            <wp:docPr id="9" name="Рисунок 8" descr="su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2.png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330963" cy="3950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56E" w:rsidRDefault="00C4256E">
      <w:pPr>
        <w:spacing w:line="360" w:lineRule="auto"/>
      </w:pPr>
      <w:r>
        <w:rPr>
          <w:i/>
          <w:iCs/>
        </w:rPr>
        <w:t>9.</w:t>
      </w:r>
      <w:r>
        <w:rPr>
          <w:i/>
          <w:iCs/>
          <w:lang w:val="en-US"/>
        </w:rPr>
        <w:t>2</w:t>
      </w:r>
      <w:r>
        <w:rPr>
          <w:i/>
          <w:iCs/>
        </w:rPr>
        <w:t>.3. Проверка значимости линейной регрессионной модели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520" w:dyaOrig="720">
          <v:shape id="_x0000_i1039" type="#_x0000_t75" style="width:75.75pt;height:36.3pt" o:ole="">
            <v:imagedata r:id="rId154" o:title=""/>
          </v:shape>
          <o:OLEObject Type="Embed" ProgID="Equation.DSMT4" ShapeID="_x0000_i1039" DrawAspect="Content" ObjectID="_1765193701" r:id="rId155"/>
        </w:object>
      </w:r>
    </w:p>
    <w:p w:rsidR="00C4256E" w:rsidRDefault="00C4256E">
      <w:pPr>
        <w:pStyle w:val="a3"/>
      </w:pPr>
    </w:p>
    <w:p w:rsidR="00C4256E" w:rsidRDefault="00C4256E">
      <w:pPr>
        <w:pStyle w:val="a3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89"/>
        <w:gridCol w:w="4259"/>
        <w:gridCol w:w="2623"/>
      </w:tblGrid>
      <w:tr w:rsidR="007B74E7" w:rsidTr="00BB6E98">
        <w:tc>
          <w:tcPr>
            <w:tcW w:w="2689" w:type="dxa"/>
          </w:tcPr>
          <w:p w:rsidR="007B74E7" w:rsidRDefault="007B74E7" w:rsidP="00BB6E98"/>
        </w:tc>
        <w:tc>
          <w:tcPr>
            <w:tcW w:w="4259" w:type="dxa"/>
          </w:tcPr>
          <w:p w:rsidR="007B74E7" w:rsidRDefault="007B74E7" w:rsidP="00BB6E98">
            <w:r>
              <w:t>Выражение</w:t>
            </w:r>
          </w:p>
        </w:tc>
        <w:tc>
          <w:tcPr>
            <w:tcW w:w="2623" w:type="dxa"/>
          </w:tcPr>
          <w:p w:rsidR="007B74E7" w:rsidRDefault="007B74E7" w:rsidP="00BB6E98">
            <w:r>
              <w:t>Пояснение использованных обозначений</w:t>
            </w:r>
          </w:p>
        </w:tc>
      </w:tr>
      <w:tr w:rsidR="007B74E7" w:rsidTr="00BB6E98">
        <w:tc>
          <w:tcPr>
            <w:tcW w:w="2689" w:type="dxa"/>
          </w:tcPr>
          <w:p w:rsidR="007B74E7" w:rsidRDefault="007B74E7" w:rsidP="00BB6E98">
            <w:r>
              <w:t>Формула расчета статистики критерия</w:t>
            </w:r>
          </w:p>
        </w:tc>
        <w:tc>
          <w:tcPr>
            <w:tcW w:w="4259" w:type="dxa"/>
          </w:tcPr>
          <w:p w:rsidR="007B74E7" w:rsidRDefault="007B74E7" w:rsidP="00BB6E98">
            <w:r w:rsidRPr="00D52832">
              <w:rPr>
                <w:noProof/>
                <w:lang w:val="en-US" w:eastAsia="en-US"/>
              </w:rPr>
              <w:drawing>
                <wp:inline distT="0" distB="0" distL="0" distR="0">
                  <wp:extent cx="1452671" cy="510540"/>
                  <wp:effectExtent l="0" t="0" r="0" b="3810"/>
                  <wp:docPr id="173305491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4674859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3159" cy="510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B74E7" w:rsidRDefault="007B74E7" w:rsidP="00BB6E98"/>
          <w:p w:rsidR="007B74E7" w:rsidRDefault="007B74E7" w:rsidP="00BB6E98"/>
          <w:p w:rsidR="007B74E7" w:rsidRDefault="007B74E7" w:rsidP="00BB6E98"/>
        </w:tc>
        <w:tc>
          <w:tcPr>
            <w:tcW w:w="2623" w:type="dxa"/>
          </w:tcPr>
          <w:p w:rsidR="007B74E7" w:rsidRDefault="007B74E7" w:rsidP="00BB6E98"/>
          <w:p w:rsidR="007B74E7" w:rsidRDefault="007B74E7" w:rsidP="00BB6E98"/>
          <w:p w:rsidR="007B74E7" w:rsidRDefault="007B74E7" w:rsidP="00BB6E98"/>
        </w:tc>
      </w:tr>
      <w:tr w:rsidR="007B74E7" w:rsidTr="00BB6E98">
        <w:tc>
          <w:tcPr>
            <w:tcW w:w="2689" w:type="dxa"/>
          </w:tcPr>
          <w:p w:rsidR="007B74E7" w:rsidRDefault="007B74E7" w:rsidP="00BB6E98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4259" w:type="dxa"/>
          </w:tcPr>
          <w:p w:rsidR="007B74E7" w:rsidRDefault="007B74E7" w:rsidP="00BB6E98">
            <w:r w:rsidRPr="00D52832">
              <w:rPr>
                <w:noProof/>
                <w:lang w:val="en-US" w:eastAsia="en-US"/>
              </w:rPr>
              <w:drawing>
                <wp:inline distT="0" distB="0" distL="0" distR="0">
                  <wp:extent cx="1577340" cy="217170"/>
                  <wp:effectExtent l="0" t="0" r="3810" b="0"/>
                  <wp:docPr id="17330549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6185325" name=""/>
                          <pic:cNvPicPr/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217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3" w:type="dxa"/>
          </w:tcPr>
          <w:p w:rsidR="007B74E7" w:rsidRDefault="007B74E7" w:rsidP="00BB6E98"/>
        </w:tc>
      </w:tr>
      <w:tr w:rsidR="007B74E7" w:rsidTr="00BB6E98">
        <w:tc>
          <w:tcPr>
            <w:tcW w:w="2689" w:type="dxa"/>
          </w:tcPr>
          <w:p w:rsidR="007B74E7" w:rsidRDefault="007B74E7" w:rsidP="00BB6E98">
            <w:r>
              <w:t xml:space="preserve">Формула расчета критической точки </w:t>
            </w:r>
          </w:p>
        </w:tc>
        <w:tc>
          <w:tcPr>
            <w:tcW w:w="4259" w:type="dxa"/>
          </w:tcPr>
          <w:p w:rsidR="007B74E7" w:rsidRPr="008F758C" w:rsidRDefault="008F758C" w:rsidP="00BB6E98">
            <w:pPr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133889" cy="298411"/>
                  <wp:effectExtent l="19050" t="0" r="9111" b="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757" cy="298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74E7" w:rsidRDefault="007B74E7" w:rsidP="00BB6E98"/>
        </w:tc>
        <w:tc>
          <w:tcPr>
            <w:tcW w:w="2623" w:type="dxa"/>
          </w:tcPr>
          <w:p w:rsidR="007B74E7" w:rsidRDefault="007B74E7" w:rsidP="00BB6E98"/>
          <w:p w:rsidR="007B74E7" w:rsidRDefault="007B74E7" w:rsidP="00BB6E98"/>
          <w:p w:rsidR="007B74E7" w:rsidRDefault="007B74E7" w:rsidP="00BB6E98"/>
        </w:tc>
      </w:tr>
      <w:tr w:rsidR="007B74E7" w:rsidTr="00BB6E98">
        <w:tc>
          <w:tcPr>
            <w:tcW w:w="2689" w:type="dxa"/>
          </w:tcPr>
          <w:p w:rsidR="007B74E7" w:rsidRDefault="007B74E7" w:rsidP="00BB6E98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4259" w:type="dxa"/>
          </w:tcPr>
          <w:p w:rsidR="007B74E7" w:rsidRPr="008F758C" w:rsidRDefault="007B74E7" w:rsidP="00BB6E98">
            <w:pPr>
              <w:rPr>
                <w:lang w:val="en-US"/>
              </w:rPr>
            </w:pPr>
            <w:r w:rsidRPr="00A2012B">
              <w:rPr>
                <w:noProof/>
                <w:lang w:val="en-US" w:eastAsia="en-US"/>
              </w:rPr>
              <w:drawing>
                <wp:inline distT="0" distB="0" distL="0" distR="0">
                  <wp:extent cx="1773141" cy="439527"/>
                  <wp:effectExtent l="19050" t="0" r="0" b="0"/>
                  <wp:docPr id="1733054921" name="Рисунок 14870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627053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393" cy="4398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3" w:type="dxa"/>
          </w:tcPr>
          <w:p w:rsidR="007B74E7" w:rsidRDefault="007B74E7" w:rsidP="00BB6E98"/>
          <w:p w:rsidR="007B74E7" w:rsidRDefault="007B74E7" w:rsidP="00BB6E98"/>
          <w:p w:rsidR="007B74E7" w:rsidRDefault="007B74E7" w:rsidP="00BB6E98"/>
        </w:tc>
      </w:tr>
    </w:tbl>
    <w:p w:rsidR="007B74E7" w:rsidRDefault="007B74E7">
      <w:pPr>
        <w:pStyle w:val="a3"/>
      </w:pPr>
    </w:p>
    <w:p w:rsidR="007B74E7" w:rsidRDefault="007B74E7">
      <w:pPr>
        <w:pStyle w:val="a3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</w:t>
      </w:r>
      <w:r>
        <w:t xml:space="preserve"> </w:t>
      </w:r>
      <w:r>
        <w:rPr>
          <w:i/>
          <w:iCs/>
        </w:rPr>
        <w:t>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9E49B0">
        <w:trPr>
          <w:cantSplit/>
        </w:trPr>
        <w:tc>
          <w:tcPr>
            <w:tcW w:w="1440" w:type="dxa"/>
          </w:tcPr>
          <w:p w:rsidR="009E49B0" w:rsidRDefault="009E49B0">
            <w:r>
              <w:t>0.01</w:t>
            </w:r>
          </w:p>
        </w:tc>
        <w:tc>
          <w:tcPr>
            <w:tcW w:w="2365" w:type="dxa"/>
            <w:vMerge w:val="restart"/>
          </w:tcPr>
          <w:p w:rsidR="009E49B0" w:rsidRPr="008F758C" w:rsidRDefault="009E49B0" w:rsidP="009E49B0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8F758C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.449</w:t>
            </w:r>
          </w:p>
          <w:p w:rsidR="009E49B0" w:rsidRDefault="009E49B0"/>
        </w:tc>
        <w:tc>
          <w:tcPr>
            <w:tcW w:w="1080" w:type="dxa"/>
            <w:vMerge w:val="restart"/>
          </w:tcPr>
          <w:p w:rsidR="009E49B0" w:rsidRPr="008F758C" w:rsidRDefault="009E49B0" w:rsidP="009E49B0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8F758C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0.236</w:t>
            </w:r>
          </w:p>
          <w:p w:rsidR="009E49B0" w:rsidRPr="008F758C" w:rsidRDefault="009E49B0"/>
        </w:tc>
        <w:tc>
          <w:tcPr>
            <w:tcW w:w="1983" w:type="dxa"/>
          </w:tcPr>
          <w:p w:rsidR="009E49B0" w:rsidRDefault="009E49B0" w:rsidP="000B7712">
            <w:r w:rsidRPr="000B7DFD">
              <w:t>H0 принимается</w:t>
            </w:r>
          </w:p>
        </w:tc>
        <w:tc>
          <w:tcPr>
            <w:tcW w:w="2703" w:type="dxa"/>
          </w:tcPr>
          <w:p w:rsidR="009E49B0" w:rsidRPr="009E49B0" w:rsidRDefault="009E49B0" w:rsidP="000B7712">
            <w:r w:rsidRPr="000B7DFD">
              <w:t xml:space="preserve">Можно считать, что </w:t>
            </w:r>
          </w:p>
          <w:p w:rsidR="009E49B0" w:rsidRPr="009E49B0" w:rsidRDefault="009E49B0" w:rsidP="000B7712">
            <w:r>
              <w:t>коэфф</w:t>
            </w:r>
            <w:r w:rsidRPr="009E49B0">
              <w:t xml:space="preserve"> </w:t>
            </w:r>
            <w:r w:rsidRPr="00EC71A0">
              <w:t xml:space="preserve"> !=</w:t>
            </w:r>
            <w:r w:rsidRPr="009E49B0">
              <w:t xml:space="preserve"> 0</w:t>
            </w:r>
          </w:p>
        </w:tc>
      </w:tr>
      <w:tr w:rsidR="009E49B0">
        <w:trPr>
          <w:cantSplit/>
        </w:trPr>
        <w:tc>
          <w:tcPr>
            <w:tcW w:w="1440" w:type="dxa"/>
          </w:tcPr>
          <w:p w:rsidR="009E49B0" w:rsidRDefault="009E49B0">
            <w:r>
              <w:t>0.05</w:t>
            </w:r>
          </w:p>
        </w:tc>
        <w:tc>
          <w:tcPr>
            <w:tcW w:w="2365" w:type="dxa"/>
            <w:vMerge/>
          </w:tcPr>
          <w:p w:rsidR="009E49B0" w:rsidRDefault="009E49B0"/>
        </w:tc>
        <w:tc>
          <w:tcPr>
            <w:tcW w:w="1080" w:type="dxa"/>
            <w:vMerge/>
          </w:tcPr>
          <w:p w:rsidR="009E49B0" w:rsidRDefault="009E49B0">
            <w:pPr>
              <w:rPr>
                <w:i/>
              </w:rPr>
            </w:pPr>
          </w:p>
        </w:tc>
        <w:tc>
          <w:tcPr>
            <w:tcW w:w="1983" w:type="dxa"/>
          </w:tcPr>
          <w:p w:rsidR="009E49B0" w:rsidRDefault="009E49B0" w:rsidP="000B7712">
            <w:r w:rsidRPr="000B7DFD">
              <w:t>H0 принимается</w:t>
            </w:r>
          </w:p>
        </w:tc>
        <w:tc>
          <w:tcPr>
            <w:tcW w:w="2703" w:type="dxa"/>
          </w:tcPr>
          <w:p w:rsidR="009E49B0" w:rsidRPr="009E49B0" w:rsidRDefault="009E49B0" w:rsidP="009E49B0">
            <w:r w:rsidRPr="000B7DFD">
              <w:t xml:space="preserve">Можно считать, что </w:t>
            </w:r>
          </w:p>
          <w:p w:rsidR="009E49B0" w:rsidRDefault="009E49B0" w:rsidP="009E49B0">
            <w:r>
              <w:t>коэфф</w:t>
            </w:r>
            <w:r w:rsidRPr="009E49B0">
              <w:t xml:space="preserve"> </w:t>
            </w:r>
            <w:r w:rsidRPr="00EC71A0">
              <w:t xml:space="preserve"> !=</w:t>
            </w:r>
            <w:r w:rsidRPr="009E49B0">
              <w:t xml:space="preserve"> 0</w:t>
            </w:r>
          </w:p>
        </w:tc>
      </w:tr>
      <w:tr w:rsidR="009E49B0">
        <w:trPr>
          <w:cantSplit/>
        </w:trPr>
        <w:tc>
          <w:tcPr>
            <w:tcW w:w="1440" w:type="dxa"/>
          </w:tcPr>
          <w:p w:rsidR="009E49B0" w:rsidRDefault="009E49B0">
            <w:r>
              <w:t>0.1</w:t>
            </w:r>
          </w:p>
        </w:tc>
        <w:tc>
          <w:tcPr>
            <w:tcW w:w="2365" w:type="dxa"/>
            <w:vMerge/>
          </w:tcPr>
          <w:p w:rsidR="009E49B0" w:rsidRDefault="009E49B0"/>
        </w:tc>
        <w:tc>
          <w:tcPr>
            <w:tcW w:w="1080" w:type="dxa"/>
            <w:vMerge/>
          </w:tcPr>
          <w:p w:rsidR="009E49B0" w:rsidRDefault="009E49B0">
            <w:pPr>
              <w:rPr>
                <w:i/>
              </w:rPr>
            </w:pPr>
          </w:p>
        </w:tc>
        <w:tc>
          <w:tcPr>
            <w:tcW w:w="1983" w:type="dxa"/>
          </w:tcPr>
          <w:p w:rsidR="009E49B0" w:rsidRDefault="009E49B0" w:rsidP="000B7712">
            <w:r w:rsidRPr="000B7DFD">
              <w:t>H0 принимается</w:t>
            </w:r>
          </w:p>
        </w:tc>
        <w:tc>
          <w:tcPr>
            <w:tcW w:w="2703" w:type="dxa"/>
          </w:tcPr>
          <w:p w:rsidR="009E49B0" w:rsidRPr="009E49B0" w:rsidRDefault="009E49B0" w:rsidP="009E49B0">
            <w:r w:rsidRPr="000B7DFD">
              <w:t xml:space="preserve">Можно считать, что </w:t>
            </w:r>
          </w:p>
          <w:p w:rsidR="009E49B0" w:rsidRDefault="009E49B0" w:rsidP="009E49B0">
            <w:r>
              <w:t>коэфф</w:t>
            </w:r>
            <w:r w:rsidRPr="009E49B0">
              <w:t xml:space="preserve"> </w:t>
            </w:r>
            <w:r w:rsidRPr="00EC71A0">
              <w:t xml:space="preserve"> !=</w:t>
            </w:r>
            <w:r w:rsidRPr="009E49B0">
              <w:t xml:space="preserve"> 0</w:t>
            </w:r>
          </w:p>
        </w:tc>
      </w:tr>
    </w:tbl>
    <w:p w:rsidR="00C4256E" w:rsidRPr="009E49B0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3 Множественная линейная регрессионная модель</w:t>
      </w:r>
    </w:p>
    <w:p w:rsidR="00C4256E" w:rsidRDefault="00C4256E">
      <w:pPr>
        <w:spacing w:line="360" w:lineRule="auto"/>
      </w:pPr>
      <w:r>
        <w:t xml:space="preserve">Факторный признак 1 </w:t>
      </w:r>
      <w:r>
        <w:rPr>
          <w:i/>
          <w:iCs/>
          <w:lang w:val="en-US"/>
        </w:rPr>
        <w:t>x</w:t>
      </w:r>
      <w:r>
        <w:rPr>
          <w:vertAlign w:val="subscript"/>
        </w:rPr>
        <w:t>1</w:t>
      </w:r>
      <w:r>
        <w:t xml:space="preserve"> – </w:t>
      </w:r>
      <w:r w:rsidR="009E49B0">
        <w:t>С6</w:t>
      </w:r>
    </w:p>
    <w:p w:rsidR="00C4256E" w:rsidRDefault="00C4256E">
      <w:pPr>
        <w:spacing w:line="360" w:lineRule="auto"/>
      </w:pPr>
      <w:r>
        <w:t xml:space="preserve">Факторный признак 2 </w:t>
      </w:r>
      <w:r>
        <w:rPr>
          <w:i/>
          <w:iCs/>
          <w:lang w:val="en-US"/>
        </w:rPr>
        <w:t>x</w:t>
      </w:r>
      <w:r>
        <w:rPr>
          <w:vertAlign w:val="subscript"/>
        </w:rPr>
        <w:t>2</w:t>
      </w:r>
      <w:r>
        <w:t xml:space="preserve"> – </w:t>
      </w:r>
      <w:r w:rsidR="009E49B0">
        <w:t>С12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9E49B0">
        <w:t xml:space="preserve"> С14</w:t>
      </w:r>
    </w:p>
    <w:p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2180" w:dyaOrig="360">
          <v:shape id="_x0000_i1040" type="#_x0000_t75" style="width:108.95pt;height:18.15pt" o:ole="">
            <v:imagedata r:id="rId159" o:title=""/>
          </v:shape>
          <o:OLEObject Type="Embed" ProgID="Equation.DSMT4" ShapeID="_x0000_i1040" DrawAspect="Content" ObjectID="_1765193702" r:id="rId160"/>
        </w:objec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5940"/>
        <w:gridCol w:w="198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94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198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940" w:type="dxa"/>
          </w:tcPr>
          <w:p w:rsidR="00C4256E" w:rsidRDefault="007B74E7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786117" cy="1208598"/>
                  <wp:effectExtent l="19050" t="0" r="4583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8542" cy="1210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</w:tcPr>
          <w:p w:rsidR="00C4256E" w:rsidRDefault="009E49B0" w:rsidP="009E49B0">
            <w:pPr>
              <w:spacing w:line="360" w:lineRule="auto"/>
            </w:pPr>
            <w:r w:rsidRPr="009E49B0">
              <w:t>6.461e+02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940" w:type="dxa"/>
          </w:tcPr>
          <w:p w:rsidR="00C4256E" w:rsidRDefault="007B74E7"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515248" cy="417406"/>
                  <wp:effectExtent l="19050" t="0" r="8752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569" cy="4172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</w:tcPr>
          <w:p w:rsidR="00C4256E" w:rsidRPr="009E49B0" w:rsidRDefault="009E49B0" w:rsidP="009E49B0">
            <w:pPr>
              <w:spacing w:line="360" w:lineRule="auto"/>
            </w:pPr>
            <w:r w:rsidRPr="009E49B0">
              <w:t>-1.760-02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940" w:type="dxa"/>
          </w:tcPr>
          <w:p w:rsidR="00C4256E" w:rsidRDefault="00C4256E"/>
          <w:p w:rsidR="00C4256E" w:rsidRDefault="00C4256E"/>
        </w:tc>
        <w:tc>
          <w:tcPr>
            <w:tcW w:w="1980" w:type="dxa"/>
          </w:tcPr>
          <w:p w:rsidR="00C4256E" w:rsidRDefault="009E49B0" w:rsidP="009E49B0">
            <w:pPr>
              <w:spacing w:line="360" w:lineRule="auto"/>
            </w:pPr>
            <w:r w:rsidRPr="009E49B0">
              <w:t>-1.408e-02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Pr="009E49B0" w:rsidRDefault="00C4256E" w:rsidP="009E49B0">
            <w:pPr>
              <w:spacing w:line="360" w:lineRule="auto"/>
              <w:rPr>
                <w:vertAlign w:val="subscript"/>
              </w:rPr>
            </w:pPr>
            <w:r w:rsidRPr="009E49B0">
              <w:t>f(x</w:t>
            </w:r>
            <w:r w:rsidR="009E49B0">
              <w:rPr>
                <w:lang w:val="en-US"/>
              </w:rPr>
              <w:t>1, x2</w:t>
            </w:r>
            <w:r w:rsidRPr="009E49B0">
              <w:t xml:space="preserve">) = </w:t>
            </w:r>
            <w:r w:rsidR="009E49B0" w:rsidRPr="009E49B0">
              <w:t>6.46147981e+02  +  -1.76059169e-02 * x1  +   -1.40813648e-02  *  x2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p w:rsidR="008F758C" w:rsidRDefault="008F758C">
      <w:pPr>
        <w:spacing w:line="360" w:lineRule="auto"/>
        <w:rPr>
          <w:i/>
          <w:iCs/>
          <w:lang w:val="en-US"/>
        </w:rPr>
      </w:pPr>
    </w:p>
    <w:p w:rsidR="008F758C" w:rsidRDefault="008F758C">
      <w:pPr>
        <w:spacing w:line="360" w:lineRule="auto"/>
        <w:rPr>
          <w:i/>
          <w:iCs/>
          <w:lang w:val="en-US"/>
        </w:rPr>
      </w:pPr>
    </w:p>
    <w:p w:rsidR="008F758C" w:rsidRPr="008F758C" w:rsidRDefault="008F758C">
      <w:pPr>
        <w:spacing w:line="360" w:lineRule="auto"/>
        <w:rPr>
          <w:i/>
          <w:iCs/>
          <w:lang w:val="en-US"/>
        </w:rPr>
      </w:pP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lastRenderedPageBreak/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A47B97" w:rsidRPr="00A47B97" w:rsidRDefault="00A47B97" w:rsidP="00A47B97">
            <w:pPr>
              <w:rPr>
                <w:lang w:val="en-US"/>
              </w:rPr>
            </w:pPr>
            <w:r w:rsidRPr="00A47B97">
              <w:rPr>
                <w:lang w:val="en-US"/>
              </w:rPr>
              <w:t>291.415</w:t>
            </w:r>
          </w:p>
          <w:p w:rsidR="00C4256E" w:rsidRPr="00A47B97" w:rsidRDefault="00C4256E" w:rsidP="00A47B97">
            <w:pPr>
              <w:rPr>
                <w:lang w:val="en-US"/>
              </w:rPr>
            </w:pPr>
          </w:p>
          <w:p w:rsidR="00C4256E" w:rsidRPr="00A47B97" w:rsidRDefault="00C4256E" w:rsidP="00A47B97">
            <w:pPr>
              <w:rPr>
                <w:lang w:val="en-US"/>
              </w:rPr>
            </w:pPr>
          </w:p>
        </w:tc>
        <w:tc>
          <w:tcPr>
            <w:tcW w:w="1260" w:type="dxa"/>
          </w:tcPr>
          <w:p w:rsidR="00C4256E" w:rsidRPr="00A47B97" w:rsidRDefault="00A47B97" w:rsidP="00A47B97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27" w:type="dxa"/>
          </w:tcPr>
          <w:p w:rsidR="00A47B97" w:rsidRPr="00A47B97" w:rsidRDefault="00A47B97" w:rsidP="00A47B97">
            <w:pPr>
              <w:rPr>
                <w:lang w:val="en-US"/>
              </w:rPr>
            </w:pPr>
            <w:r w:rsidRPr="00A47B97">
              <w:rPr>
                <w:lang w:val="en-US"/>
              </w:rPr>
              <w:t>183591.712</w:t>
            </w:r>
          </w:p>
          <w:p w:rsidR="00C4256E" w:rsidRPr="00A47B97" w:rsidRDefault="00C4256E" w:rsidP="00A47B97">
            <w:pPr>
              <w:rPr>
                <w:lang w:val="en-US"/>
              </w:rPr>
            </w:pPr>
          </w:p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A47B97" w:rsidRPr="00A47B97" w:rsidRDefault="00A47B97" w:rsidP="00A47B97">
            <w:pPr>
              <w:rPr>
                <w:lang w:val="en-US"/>
              </w:rPr>
            </w:pPr>
            <w:r w:rsidRPr="00A47B97">
              <w:rPr>
                <w:lang w:val="en-US"/>
              </w:rPr>
              <w:t>43207.372</w:t>
            </w:r>
          </w:p>
          <w:p w:rsidR="00C4256E" w:rsidRPr="00A47B97" w:rsidRDefault="00C4256E" w:rsidP="00A47B97">
            <w:pPr>
              <w:rPr>
                <w:lang w:val="en-US"/>
              </w:rPr>
            </w:pPr>
          </w:p>
          <w:p w:rsidR="00C4256E" w:rsidRPr="00A47B97" w:rsidRDefault="00C4256E" w:rsidP="00A47B97">
            <w:pPr>
              <w:rPr>
                <w:lang w:val="en-US"/>
              </w:rPr>
            </w:pPr>
          </w:p>
        </w:tc>
        <w:tc>
          <w:tcPr>
            <w:tcW w:w="1260" w:type="dxa"/>
          </w:tcPr>
          <w:p w:rsidR="00C4256E" w:rsidRPr="00A47B97" w:rsidRDefault="00A47B97" w:rsidP="00A47B97">
            <w:pPr>
              <w:rPr>
                <w:lang w:val="en-US"/>
              </w:rPr>
            </w:pPr>
            <w:r>
              <w:rPr>
                <w:lang w:val="en-US"/>
              </w:rPr>
              <w:t>312</w:t>
            </w:r>
          </w:p>
        </w:tc>
        <w:tc>
          <w:tcPr>
            <w:tcW w:w="2827" w:type="dxa"/>
          </w:tcPr>
          <w:p w:rsidR="00A47B97" w:rsidRPr="00A47B97" w:rsidRDefault="00A47B97" w:rsidP="00A47B97">
            <w:pPr>
              <w:rPr>
                <w:lang w:val="en-US"/>
              </w:rPr>
            </w:pPr>
            <w:r w:rsidRPr="00A47B97">
              <w:rPr>
                <w:lang w:val="en-US"/>
              </w:rPr>
              <w:t>43622.827</w:t>
            </w:r>
          </w:p>
          <w:p w:rsidR="00C4256E" w:rsidRPr="00A47B97" w:rsidRDefault="00C4256E" w:rsidP="00A47B97">
            <w:pPr>
              <w:rPr>
                <w:lang w:val="en-US"/>
              </w:rPr>
            </w:pPr>
          </w:p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A47B97" w:rsidRPr="00A47B97" w:rsidRDefault="00A47B97" w:rsidP="00A47B97">
            <w:pPr>
              <w:rPr>
                <w:lang w:val="en-US"/>
              </w:rPr>
            </w:pPr>
            <w:r w:rsidRPr="00A47B97">
              <w:rPr>
                <w:lang w:val="en-US"/>
              </w:rPr>
              <w:t>43637.319</w:t>
            </w:r>
          </w:p>
          <w:p w:rsidR="00C4256E" w:rsidRDefault="00C4256E" w:rsidP="00A47B97">
            <w:pPr>
              <w:rPr>
                <w:lang w:val="en-US"/>
              </w:rPr>
            </w:pPr>
          </w:p>
          <w:p w:rsidR="00A47B97" w:rsidRPr="00A47B97" w:rsidRDefault="00A47B97" w:rsidP="00A47B97">
            <w:pPr>
              <w:rPr>
                <w:lang w:val="en-US"/>
              </w:rPr>
            </w:pPr>
          </w:p>
        </w:tc>
        <w:tc>
          <w:tcPr>
            <w:tcW w:w="1260" w:type="dxa"/>
          </w:tcPr>
          <w:p w:rsidR="00C4256E" w:rsidRPr="00A47B97" w:rsidRDefault="00A47B97" w:rsidP="00A47B97">
            <w:pPr>
              <w:rPr>
                <w:lang w:val="en-US"/>
              </w:rPr>
            </w:pPr>
            <w:r>
              <w:rPr>
                <w:lang w:val="en-US"/>
              </w:rPr>
              <w:t>314</w:t>
            </w:r>
          </w:p>
        </w:tc>
        <w:tc>
          <w:tcPr>
            <w:tcW w:w="2827" w:type="dxa"/>
          </w:tcPr>
          <w:p w:rsidR="00A47B97" w:rsidRPr="00A47B97" w:rsidRDefault="00A47B97" w:rsidP="00A47B97">
            <w:pPr>
              <w:rPr>
                <w:lang w:val="en-US"/>
              </w:rPr>
            </w:pPr>
            <w:r w:rsidRPr="00A47B97">
              <w:rPr>
                <w:lang w:val="en-US"/>
              </w:rPr>
              <w:t>43776.291</w:t>
            </w:r>
          </w:p>
          <w:p w:rsidR="00C4256E" w:rsidRPr="00A47B97" w:rsidRDefault="00C4256E" w:rsidP="00A47B97">
            <w:pPr>
              <w:rPr>
                <w:lang w:val="en-US"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84"/>
        <w:gridCol w:w="1464"/>
        <w:gridCol w:w="1800"/>
        <w:gridCol w:w="1800"/>
        <w:gridCol w:w="198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Pr="0052138E" w:rsidRDefault="0052138E">
            <w:pPr>
              <w:rPr>
                <w:lang w:val="en-US"/>
              </w:rPr>
            </w:pPr>
            <w:r w:rsidRPr="00A47B97">
              <w:rPr>
                <w:lang w:val="en-US"/>
              </w:rPr>
              <w:t>291.415</w:t>
            </w:r>
          </w:p>
        </w:tc>
        <w:tc>
          <w:tcPr>
            <w:tcW w:w="1800" w:type="dxa"/>
          </w:tcPr>
          <w:p w:rsidR="00C4256E" w:rsidRPr="0052138E" w:rsidRDefault="0052138E" w:rsidP="0052138E">
            <w:pPr>
              <w:rPr>
                <w:lang w:val="en-US"/>
              </w:rPr>
            </w:pPr>
            <w:r w:rsidRPr="00A47B97">
              <w:rPr>
                <w:lang w:val="en-US"/>
              </w:rPr>
              <w:t>43207.372</w:t>
            </w:r>
          </w:p>
        </w:tc>
        <w:tc>
          <w:tcPr>
            <w:tcW w:w="1800" w:type="dxa"/>
          </w:tcPr>
          <w:p w:rsidR="00C4256E" w:rsidRPr="0052138E" w:rsidRDefault="0052138E">
            <w:pPr>
              <w:rPr>
                <w:lang w:val="en-US"/>
              </w:rPr>
            </w:pPr>
            <w:r w:rsidRPr="00A47B97">
              <w:rPr>
                <w:lang w:val="en-US"/>
              </w:rPr>
              <w:t>43637.319</w:t>
            </w:r>
          </w:p>
        </w:tc>
        <w:tc>
          <w:tcPr>
            <w:tcW w:w="1980" w:type="dxa"/>
          </w:tcPr>
          <w:p w:rsidR="00C4256E" w:rsidRPr="0052138E" w:rsidRDefault="0052138E" w:rsidP="0052138E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52138E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43498.787</w:t>
            </w:r>
          </w:p>
        </w:tc>
      </w:tr>
    </w:tbl>
    <w:p w:rsidR="00C4256E" w:rsidRPr="00C025CC" w:rsidRDefault="00C4256E">
      <w:pPr>
        <w:pStyle w:val="a4"/>
        <w:tabs>
          <w:tab w:val="clear" w:pos="4677"/>
          <w:tab w:val="clear" w:pos="9355"/>
        </w:tabs>
        <w:spacing w:line="360" w:lineRule="auto"/>
        <w:rPr>
          <w:lang w:val="en-US"/>
        </w:rPr>
      </w:pPr>
    </w:p>
    <w:p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36"/>
        <w:gridCol w:w="5076"/>
        <w:gridCol w:w="1576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Множественный коэффициент детерминации</w:t>
            </w:r>
          </w:p>
        </w:tc>
        <w:tc>
          <w:tcPr>
            <w:tcW w:w="2520" w:type="dxa"/>
          </w:tcPr>
          <w:p w:rsidR="00C4256E" w:rsidRDefault="007B74E7">
            <w:r w:rsidRPr="007B74E7">
              <w:drawing>
                <wp:inline distT="0" distB="0" distL="0" distR="0">
                  <wp:extent cx="2806810" cy="581207"/>
                  <wp:effectExtent l="19050" t="0" r="0" b="0"/>
                  <wp:docPr id="194011258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1071359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734" cy="5857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C025CC" w:rsidRDefault="00C025CC" w:rsidP="00C025CC">
            <w:pPr>
              <w:pStyle w:val="HTML"/>
              <w:shd w:val="clear" w:color="auto" w:fill="FFFFFF"/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</w:pPr>
            <w:r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  <w:t>0.006</w:t>
            </w:r>
          </w:p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Множественное корреляционное отношение</w:t>
            </w:r>
          </w:p>
        </w:tc>
        <w:tc>
          <w:tcPr>
            <w:tcW w:w="2520" w:type="dxa"/>
          </w:tcPr>
          <w:p w:rsidR="00C4256E" w:rsidRDefault="00C4256E"/>
          <w:p w:rsidR="00C4256E" w:rsidRDefault="007B74E7">
            <w:r w:rsidRPr="007B74E7">
              <w:drawing>
                <wp:inline distT="0" distB="0" distL="0" distR="0">
                  <wp:extent cx="3061252" cy="523898"/>
                  <wp:effectExtent l="19050" t="0" r="5798" b="0"/>
                  <wp:docPr id="194011258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9280138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5677" cy="540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C025CC" w:rsidRDefault="00C025CC" w:rsidP="00C025CC">
            <w:pPr>
              <w:pStyle w:val="HTML"/>
              <w:shd w:val="clear" w:color="auto" w:fill="FFFFFF"/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</w:pPr>
            <w:r>
              <w:rPr>
                <w:rFonts w:ascii="var(--colab-code-font-family)" w:hAnsi="var(--colab-code-font-family)"/>
                <w:color w:val="212121"/>
                <w:sz w:val="18"/>
                <w:szCs w:val="18"/>
              </w:rPr>
              <w:t>0.081</w:t>
            </w:r>
          </w:p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a3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E50490">
            <w:r>
              <w:t>практически отсутствует</w:t>
            </w:r>
          </w:p>
        </w:tc>
      </w:tr>
    </w:tbl>
    <w:p w:rsidR="00C4256E" w:rsidRDefault="00C4256E">
      <w:pPr>
        <w:pStyle w:val="a3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4. Выводы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Сводная таблица показателей вариации для различных регрессионных моделей</w:t>
      </w:r>
    </w:p>
    <w:tbl>
      <w:tblPr>
        <w:tblW w:w="8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08"/>
        <w:gridCol w:w="1800"/>
        <w:gridCol w:w="2160"/>
        <w:gridCol w:w="2160"/>
      </w:tblGrid>
      <w:tr w:rsidR="00C4256E">
        <w:tc>
          <w:tcPr>
            <w:tcW w:w="1908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1800" w:type="dxa"/>
          </w:tcPr>
          <w:p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:rsidR="00C4256E" w:rsidRDefault="00C4256E">
            <w:r>
              <w:t>Линейная модель с квадратичным членом</w:t>
            </w:r>
          </w:p>
        </w:tc>
        <w:tc>
          <w:tcPr>
            <w:tcW w:w="2160" w:type="dxa"/>
          </w:tcPr>
          <w:p w:rsidR="00C4256E" w:rsidRDefault="00C4256E">
            <w:r>
              <w:t>Множественная линейная модель</w:t>
            </w:r>
          </w:p>
        </w:tc>
      </w:tr>
      <w:tr w:rsidR="0080174A">
        <w:tc>
          <w:tcPr>
            <w:tcW w:w="1908" w:type="dxa"/>
          </w:tcPr>
          <w:p w:rsidR="0080174A" w:rsidRDefault="0080174A">
            <w:r>
              <w:t>Факторный признак</w:t>
            </w:r>
          </w:p>
        </w:tc>
        <w:tc>
          <w:tcPr>
            <w:tcW w:w="1800" w:type="dxa"/>
          </w:tcPr>
          <w:p w:rsidR="0080174A" w:rsidRPr="0080174A" w:rsidRDefault="0080174A" w:rsidP="0080174A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33.89</w:t>
            </w: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  <w:p w:rsidR="0080174A" w:rsidRDefault="0080174A" w:rsidP="00BB6E98"/>
        </w:tc>
        <w:tc>
          <w:tcPr>
            <w:tcW w:w="2160" w:type="dxa"/>
          </w:tcPr>
          <w:p w:rsidR="0080174A" w:rsidRPr="00A060B9" w:rsidRDefault="0080174A" w:rsidP="00BB6E98">
            <w:r w:rsidRPr="00A060B9">
              <w:t>401.697</w:t>
            </w:r>
          </w:p>
          <w:p w:rsidR="0080174A" w:rsidRDefault="0080174A" w:rsidP="00BB6E98"/>
        </w:tc>
        <w:tc>
          <w:tcPr>
            <w:tcW w:w="2160" w:type="dxa"/>
          </w:tcPr>
          <w:p w:rsidR="0080174A" w:rsidRPr="00A060B9" w:rsidRDefault="0080174A" w:rsidP="00BB6E98">
            <w:r w:rsidRPr="00A060B9">
              <w:t>401.697</w:t>
            </w:r>
          </w:p>
          <w:p w:rsidR="0080174A" w:rsidRDefault="0080174A" w:rsidP="00BB6E98"/>
        </w:tc>
      </w:tr>
      <w:tr w:rsidR="0080174A">
        <w:tc>
          <w:tcPr>
            <w:tcW w:w="1908" w:type="dxa"/>
          </w:tcPr>
          <w:p w:rsidR="0080174A" w:rsidRDefault="0080174A">
            <w:r>
              <w:t>Остаточные признаки</w:t>
            </w:r>
          </w:p>
        </w:tc>
        <w:tc>
          <w:tcPr>
            <w:tcW w:w="1800" w:type="dxa"/>
          </w:tcPr>
          <w:p w:rsidR="0080174A" w:rsidRPr="0080174A" w:rsidRDefault="0080174A" w:rsidP="0080174A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264.891</w:t>
            </w:r>
          </w:p>
          <w:p w:rsidR="0080174A" w:rsidRDefault="0080174A" w:rsidP="00BB6E98"/>
        </w:tc>
        <w:tc>
          <w:tcPr>
            <w:tcW w:w="2160" w:type="dxa"/>
          </w:tcPr>
          <w:p w:rsidR="0080174A" w:rsidRPr="00A060B9" w:rsidRDefault="0080174A" w:rsidP="00BB6E98">
            <w:r w:rsidRPr="00A060B9">
              <w:t>43097.090</w:t>
            </w:r>
          </w:p>
          <w:p w:rsidR="0080174A" w:rsidRDefault="0080174A" w:rsidP="00BB6E98"/>
        </w:tc>
        <w:tc>
          <w:tcPr>
            <w:tcW w:w="2160" w:type="dxa"/>
          </w:tcPr>
          <w:p w:rsidR="0080174A" w:rsidRDefault="0080174A" w:rsidP="00BB6E98">
            <w:r>
              <w:t>43097.090</w:t>
            </w:r>
          </w:p>
          <w:p w:rsidR="0080174A" w:rsidRDefault="0080174A" w:rsidP="00BB6E98"/>
        </w:tc>
      </w:tr>
      <w:tr w:rsidR="0080174A">
        <w:tc>
          <w:tcPr>
            <w:tcW w:w="1908" w:type="dxa"/>
          </w:tcPr>
          <w:p w:rsidR="0080174A" w:rsidRDefault="0080174A">
            <w:r>
              <w:t>Все признаки</w:t>
            </w:r>
          </w:p>
        </w:tc>
        <w:tc>
          <w:tcPr>
            <w:tcW w:w="1800" w:type="dxa"/>
          </w:tcPr>
          <w:p w:rsidR="0080174A" w:rsidRPr="00483326" w:rsidRDefault="0080174A" w:rsidP="00BB6E98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483326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3637.319</w:t>
            </w:r>
          </w:p>
          <w:p w:rsidR="0080174A" w:rsidRDefault="0080174A" w:rsidP="00BB6E98"/>
        </w:tc>
        <w:tc>
          <w:tcPr>
            <w:tcW w:w="2160" w:type="dxa"/>
          </w:tcPr>
          <w:p w:rsidR="0080174A" w:rsidRPr="00A060B9" w:rsidRDefault="0080174A" w:rsidP="00BB6E98">
            <w:r w:rsidRPr="00A060B9">
              <w:t>43637.319</w:t>
            </w:r>
          </w:p>
          <w:p w:rsidR="0080174A" w:rsidRPr="00B958E1" w:rsidRDefault="0080174A" w:rsidP="00BB6E98">
            <w:pPr>
              <w:rPr>
                <w:lang w:val="en-US"/>
              </w:rPr>
            </w:pPr>
          </w:p>
        </w:tc>
        <w:tc>
          <w:tcPr>
            <w:tcW w:w="2160" w:type="dxa"/>
          </w:tcPr>
          <w:p w:rsidR="0080174A" w:rsidRPr="00A060B9" w:rsidRDefault="0080174A" w:rsidP="00BB6E98">
            <w:r w:rsidRPr="00A060B9">
              <w:t>43637.319</w:t>
            </w:r>
          </w:p>
          <w:p w:rsidR="0080174A" w:rsidRDefault="0080174A" w:rsidP="00BB6E98"/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б) Сводная таблица свойств различных регрессионных моделе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28"/>
        <w:gridCol w:w="2160"/>
        <w:gridCol w:w="2160"/>
        <w:gridCol w:w="1980"/>
      </w:tblGrid>
      <w:tr w:rsidR="00C4256E">
        <w:tc>
          <w:tcPr>
            <w:tcW w:w="2628" w:type="dxa"/>
          </w:tcPr>
          <w:p w:rsidR="00C4256E" w:rsidRDefault="00C4256E">
            <w:r>
              <w:t>Свойство</w:t>
            </w:r>
          </w:p>
        </w:tc>
        <w:tc>
          <w:tcPr>
            <w:tcW w:w="2160" w:type="dxa"/>
          </w:tcPr>
          <w:p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:rsidR="00C4256E" w:rsidRDefault="00C4256E">
            <w:r>
              <w:t>Линейная модель с квадратичным членом</w:t>
            </w:r>
          </w:p>
        </w:tc>
        <w:tc>
          <w:tcPr>
            <w:tcW w:w="1980" w:type="dxa"/>
          </w:tcPr>
          <w:p w:rsidR="00C4256E" w:rsidRDefault="00C4256E">
            <w:r>
              <w:t>Множественная линейная модель</w:t>
            </w:r>
          </w:p>
        </w:tc>
      </w:tr>
      <w:tr w:rsidR="00E656B9">
        <w:tc>
          <w:tcPr>
            <w:tcW w:w="2628" w:type="dxa"/>
          </w:tcPr>
          <w:p w:rsidR="00E656B9" w:rsidRDefault="00E656B9">
            <w:r>
              <w:t>Точность</w:t>
            </w:r>
          </w:p>
        </w:tc>
        <w:tc>
          <w:tcPr>
            <w:tcW w:w="2160" w:type="dxa"/>
          </w:tcPr>
          <w:p w:rsidR="00E656B9" w:rsidRDefault="00E656B9">
            <w:r>
              <w:t xml:space="preserve">не точная </w:t>
            </w:r>
          </w:p>
        </w:tc>
        <w:tc>
          <w:tcPr>
            <w:tcW w:w="2160" w:type="dxa"/>
          </w:tcPr>
          <w:p w:rsidR="00E656B9" w:rsidRDefault="00E656B9">
            <w:r w:rsidRPr="00765A24">
              <w:t xml:space="preserve">не точная </w:t>
            </w:r>
          </w:p>
        </w:tc>
        <w:tc>
          <w:tcPr>
            <w:tcW w:w="1980" w:type="dxa"/>
          </w:tcPr>
          <w:p w:rsidR="00E656B9" w:rsidRDefault="00E656B9">
            <w:r w:rsidRPr="00765A24">
              <w:t xml:space="preserve">не точная </w:t>
            </w:r>
          </w:p>
        </w:tc>
      </w:tr>
      <w:tr w:rsidR="00E656B9">
        <w:tc>
          <w:tcPr>
            <w:tcW w:w="2628" w:type="dxa"/>
          </w:tcPr>
          <w:p w:rsidR="00E656B9" w:rsidRDefault="00E656B9">
            <w:r>
              <w:t>Значимость</w:t>
            </w:r>
          </w:p>
        </w:tc>
        <w:tc>
          <w:tcPr>
            <w:tcW w:w="2160" w:type="dxa"/>
          </w:tcPr>
          <w:p w:rsidR="00E656B9" w:rsidRDefault="00E656B9">
            <w:r>
              <w:t>значима</w:t>
            </w:r>
          </w:p>
        </w:tc>
        <w:tc>
          <w:tcPr>
            <w:tcW w:w="2160" w:type="dxa"/>
          </w:tcPr>
          <w:p w:rsidR="00E656B9" w:rsidRDefault="00E656B9" w:rsidP="00BB6E98">
            <w:r>
              <w:t>значима</w:t>
            </w:r>
          </w:p>
        </w:tc>
        <w:tc>
          <w:tcPr>
            <w:tcW w:w="1980" w:type="dxa"/>
          </w:tcPr>
          <w:p w:rsidR="00E656B9" w:rsidRDefault="00E656B9" w:rsidP="00BB6E98">
            <w:r>
              <w:t>значима</w:t>
            </w:r>
          </w:p>
        </w:tc>
      </w:tr>
      <w:tr w:rsidR="00E656B9">
        <w:tc>
          <w:tcPr>
            <w:tcW w:w="2628" w:type="dxa"/>
          </w:tcPr>
          <w:p w:rsidR="00E656B9" w:rsidRDefault="00E656B9">
            <w:r>
              <w:t>Адекватность</w:t>
            </w:r>
          </w:p>
        </w:tc>
        <w:tc>
          <w:tcPr>
            <w:tcW w:w="2160" w:type="dxa"/>
          </w:tcPr>
          <w:p w:rsidR="00E656B9" w:rsidRDefault="00E656B9">
            <w:r>
              <w:t>адекватна</w:t>
            </w:r>
          </w:p>
        </w:tc>
        <w:tc>
          <w:tcPr>
            <w:tcW w:w="2160" w:type="dxa"/>
          </w:tcPr>
          <w:p w:rsidR="00E656B9" w:rsidRDefault="00E656B9">
            <w:r w:rsidRPr="00893721">
              <w:t>адекватна</w:t>
            </w:r>
          </w:p>
        </w:tc>
        <w:tc>
          <w:tcPr>
            <w:tcW w:w="1980" w:type="dxa"/>
          </w:tcPr>
          <w:p w:rsidR="00E656B9" w:rsidRDefault="00E656B9">
            <w:r w:rsidRPr="00893721">
              <w:t>адекватна</w:t>
            </w:r>
          </w:p>
        </w:tc>
      </w:tr>
      <w:tr w:rsidR="00E50490" w:rsidTr="00E50490">
        <w:trPr>
          <w:trHeight w:val="145"/>
        </w:trPr>
        <w:tc>
          <w:tcPr>
            <w:tcW w:w="2628" w:type="dxa"/>
          </w:tcPr>
          <w:p w:rsidR="00E50490" w:rsidRDefault="00E50490">
            <w:r>
              <w:t>Степень тесноты связи</w:t>
            </w:r>
          </w:p>
        </w:tc>
        <w:tc>
          <w:tcPr>
            <w:tcW w:w="2160" w:type="dxa"/>
          </w:tcPr>
          <w:p w:rsidR="00E50490" w:rsidRDefault="00E50490">
            <w:r>
              <w:t>практически отсутствует</w:t>
            </w:r>
          </w:p>
        </w:tc>
        <w:tc>
          <w:tcPr>
            <w:tcW w:w="2160" w:type="dxa"/>
          </w:tcPr>
          <w:p w:rsidR="00E50490" w:rsidRDefault="00E50490">
            <w:r w:rsidRPr="002E1F82">
              <w:t>практически отсутствует</w:t>
            </w:r>
          </w:p>
        </w:tc>
        <w:tc>
          <w:tcPr>
            <w:tcW w:w="1980" w:type="dxa"/>
          </w:tcPr>
          <w:p w:rsidR="00E50490" w:rsidRDefault="00E50490">
            <w:r w:rsidRPr="002E1F82">
              <w:t>практически отсутствует</w:t>
            </w:r>
          </w:p>
        </w:tc>
      </w:tr>
    </w:tbl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2210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9 статистического анализа обнаружено, что</w:t>
            </w:r>
            <w:r w:rsidR="00E656B9">
              <w:t xml:space="preserve"> для С6 и С14 нет подходящей линейной модели (так как признаки практически не имеют зависимости). </w:t>
            </w:r>
          </w:p>
        </w:tc>
      </w:tr>
    </w:tbl>
    <w:p w:rsidR="00C4256E" w:rsidRDefault="00C4256E"/>
    <w:sectPr w:rsidR="00C4256E">
      <w:footerReference w:type="default" r:id="rId165"/>
      <w:footerReference w:type="first" r:id="rId16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2814" w:rsidRDefault="00FE2814">
      <w:r>
        <w:separator/>
      </w:r>
    </w:p>
  </w:endnote>
  <w:endnote w:type="continuationSeparator" w:id="1">
    <w:p w:rsidR="00FE2814" w:rsidRDefault="00FE28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var(--colab-code-font-family)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7712" w:rsidRDefault="000B7712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0B7712" w:rsidRDefault="000B7712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7712" w:rsidRDefault="000B7712">
    <w:pPr>
      <w:pStyle w:val="a4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7712" w:rsidRDefault="000B7712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12EF8">
      <w:rPr>
        <w:rStyle w:val="a6"/>
        <w:noProof/>
      </w:rPr>
      <w:t>32</w:t>
    </w:r>
    <w:r>
      <w:rPr>
        <w:rStyle w:val="a6"/>
      </w:rPr>
      <w:fldChar w:fldCharType="end"/>
    </w:r>
  </w:p>
  <w:p w:rsidR="000B7712" w:rsidRDefault="000B7712">
    <w:pPr>
      <w:pStyle w:val="a4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7712" w:rsidRDefault="000B7712">
    <w:pPr>
      <w:pStyle w:val="a4"/>
      <w:jc w:val="right"/>
    </w:pPr>
    <w:fldSimple w:instr=" PAGE   \* MERGEFORMAT ">
      <w:r w:rsidR="00703DAE">
        <w:rPr>
          <w:noProof/>
        </w:rPr>
        <w:t>5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2814" w:rsidRDefault="00FE2814">
      <w:r>
        <w:separator/>
      </w:r>
    </w:p>
  </w:footnote>
  <w:footnote w:type="continuationSeparator" w:id="1">
    <w:p w:rsidR="00FE2814" w:rsidRDefault="00FE281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stylePaneFormatFilter w:val="3F01"/>
  <w:defaultTabStop w:val="708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2379B"/>
    <w:rsid w:val="0002379B"/>
    <w:rsid w:val="00032295"/>
    <w:rsid w:val="000760D6"/>
    <w:rsid w:val="000B7712"/>
    <w:rsid w:val="000B7DFD"/>
    <w:rsid w:val="000D437F"/>
    <w:rsid w:val="000D63AD"/>
    <w:rsid w:val="000F22CA"/>
    <w:rsid w:val="0011011B"/>
    <w:rsid w:val="0019473A"/>
    <w:rsid w:val="001B09A9"/>
    <w:rsid w:val="001E0AEE"/>
    <w:rsid w:val="00227B58"/>
    <w:rsid w:val="00281F5F"/>
    <w:rsid w:val="00284BB9"/>
    <w:rsid w:val="002A4C56"/>
    <w:rsid w:val="002C0A35"/>
    <w:rsid w:val="00341DD0"/>
    <w:rsid w:val="0037620E"/>
    <w:rsid w:val="003D40F9"/>
    <w:rsid w:val="00433242"/>
    <w:rsid w:val="00474F79"/>
    <w:rsid w:val="00483326"/>
    <w:rsid w:val="004C61C4"/>
    <w:rsid w:val="004D4068"/>
    <w:rsid w:val="00500A2E"/>
    <w:rsid w:val="0051125D"/>
    <w:rsid w:val="0052138E"/>
    <w:rsid w:val="00545DFC"/>
    <w:rsid w:val="005975EB"/>
    <w:rsid w:val="005A0147"/>
    <w:rsid w:val="005A03EA"/>
    <w:rsid w:val="005A38FD"/>
    <w:rsid w:val="005E40B8"/>
    <w:rsid w:val="005F5D90"/>
    <w:rsid w:val="00611DB4"/>
    <w:rsid w:val="00611FB9"/>
    <w:rsid w:val="006141C2"/>
    <w:rsid w:val="00675EBC"/>
    <w:rsid w:val="006A7A03"/>
    <w:rsid w:val="006C641E"/>
    <w:rsid w:val="006C73CD"/>
    <w:rsid w:val="006E0F55"/>
    <w:rsid w:val="00703DAE"/>
    <w:rsid w:val="00723A46"/>
    <w:rsid w:val="00735AC7"/>
    <w:rsid w:val="00741314"/>
    <w:rsid w:val="00747602"/>
    <w:rsid w:val="007656A9"/>
    <w:rsid w:val="007823B6"/>
    <w:rsid w:val="007B74E7"/>
    <w:rsid w:val="0080174A"/>
    <w:rsid w:val="0080663F"/>
    <w:rsid w:val="008100B7"/>
    <w:rsid w:val="00814CE7"/>
    <w:rsid w:val="008465AE"/>
    <w:rsid w:val="008575CF"/>
    <w:rsid w:val="008609D6"/>
    <w:rsid w:val="00895B2C"/>
    <w:rsid w:val="008A3BEF"/>
    <w:rsid w:val="008A510A"/>
    <w:rsid w:val="008D1130"/>
    <w:rsid w:val="008E58FE"/>
    <w:rsid w:val="008F758C"/>
    <w:rsid w:val="008F7F3A"/>
    <w:rsid w:val="00906D7D"/>
    <w:rsid w:val="00907845"/>
    <w:rsid w:val="00951B24"/>
    <w:rsid w:val="00987143"/>
    <w:rsid w:val="009A30A2"/>
    <w:rsid w:val="009D736A"/>
    <w:rsid w:val="009E49B0"/>
    <w:rsid w:val="00A060B9"/>
    <w:rsid w:val="00A12EF8"/>
    <w:rsid w:val="00A3095C"/>
    <w:rsid w:val="00A47B97"/>
    <w:rsid w:val="00A61F3A"/>
    <w:rsid w:val="00A64C98"/>
    <w:rsid w:val="00A65031"/>
    <w:rsid w:val="00A65DD7"/>
    <w:rsid w:val="00AC4347"/>
    <w:rsid w:val="00B23C12"/>
    <w:rsid w:val="00B23ED8"/>
    <w:rsid w:val="00B35914"/>
    <w:rsid w:val="00B958E1"/>
    <w:rsid w:val="00BA4C7D"/>
    <w:rsid w:val="00BB060B"/>
    <w:rsid w:val="00BD1949"/>
    <w:rsid w:val="00BD68C7"/>
    <w:rsid w:val="00BE0BA5"/>
    <w:rsid w:val="00BF36E6"/>
    <w:rsid w:val="00C025CC"/>
    <w:rsid w:val="00C4256E"/>
    <w:rsid w:val="00C4540C"/>
    <w:rsid w:val="00C617A9"/>
    <w:rsid w:val="00C63242"/>
    <w:rsid w:val="00CD48D5"/>
    <w:rsid w:val="00CE5801"/>
    <w:rsid w:val="00D11B1D"/>
    <w:rsid w:val="00D30942"/>
    <w:rsid w:val="00D4692F"/>
    <w:rsid w:val="00D6753E"/>
    <w:rsid w:val="00DD5817"/>
    <w:rsid w:val="00DD67B3"/>
    <w:rsid w:val="00E43CAB"/>
    <w:rsid w:val="00E50490"/>
    <w:rsid w:val="00E656B9"/>
    <w:rsid w:val="00EA521D"/>
    <w:rsid w:val="00EA73BC"/>
    <w:rsid w:val="00EC71A0"/>
    <w:rsid w:val="00ED6AB2"/>
    <w:rsid w:val="00EE77D5"/>
    <w:rsid w:val="00EF5EB7"/>
    <w:rsid w:val="00F05B73"/>
    <w:rsid w:val="00F27017"/>
    <w:rsid w:val="00F46D94"/>
    <w:rsid w:val="00F748B7"/>
    <w:rsid w:val="00F92C2A"/>
    <w:rsid w:val="00F930CF"/>
    <w:rsid w:val="00FA3C98"/>
    <w:rsid w:val="00FB50EC"/>
    <w:rsid w:val="00FD4DCB"/>
    <w:rsid w:val="00FD6386"/>
    <w:rsid w:val="00FE28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pPr>
      <w:keepNext/>
      <w:outlineLvl w:val="0"/>
    </w:pPr>
    <w:rPr>
      <w:u w:val="single"/>
    </w:rPr>
  </w:style>
  <w:style w:type="paragraph" w:styleId="2">
    <w:name w:val="heading 2"/>
    <w:basedOn w:val="a"/>
    <w:next w:val="a"/>
    <w:qFormat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qFormat/>
    <w:pPr>
      <w:keepNext/>
      <w:spacing w:line="360" w:lineRule="auto"/>
      <w:jc w:val="center"/>
      <w:outlineLvl w:val="2"/>
    </w:pPr>
    <w:rPr>
      <w:b/>
      <w:bCs/>
      <w:sz w:val="72"/>
    </w:rPr>
  </w:style>
  <w:style w:type="paragraph" w:styleId="4">
    <w:name w:val="heading 4"/>
    <w:basedOn w:val="a"/>
    <w:next w:val="a"/>
    <w:qFormat/>
    <w:pPr>
      <w:keepNext/>
      <w:spacing w:line="360" w:lineRule="auto"/>
      <w:jc w:val="center"/>
      <w:outlineLvl w:val="3"/>
    </w:pPr>
    <w:rPr>
      <w:b/>
      <w:bCs/>
      <w:sz w:val="32"/>
    </w:rPr>
  </w:style>
  <w:style w:type="paragraph" w:styleId="5">
    <w:name w:val="heading 5"/>
    <w:basedOn w:val="a"/>
    <w:next w:val="a"/>
    <w:qFormat/>
    <w:pPr>
      <w:keepNext/>
      <w:spacing w:line="360" w:lineRule="auto"/>
      <w:jc w:val="right"/>
      <w:outlineLvl w:val="4"/>
    </w:pPr>
    <w:rPr>
      <w:b/>
      <w:bCs/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spacing w:line="360" w:lineRule="auto"/>
    </w:pPr>
    <w:rPr>
      <w:i/>
      <w:iCs/>
    </w:rPr>
  </w:style>
  <w:style w:type="paragraph" w:styleId="a4">
    <w:name w:val="footer"/>
    <w:basedOn w:val="a"/>
    <w:link w:val="a5"/>
    <w:uiPriority w:val="99"/>
    <w:pPr>
      <w:tabs>
        <w:tab w:val="center" w:pos="4677"/>
        <w:tab w:val="right" w:pos="9355"/>
      </w:tabs>
    </w:pPr>
  </w:style>
  <w:style w:type="character" w:styleId="a6">
    <w:name w:val="page number"/>
    <w:basedOn w:val="a0"/>
  </w:style>
  <w:style w:type="paragraph" w:styleId="20">
    <w:name w:val="Body Text 2"/>
    <w:basedOn w:val="a"/>
    <w:pPr>
      <w:spacing w:line="360" w:lineRule="auto"/>
      <w:jc w:val="center"/>
    </w:pPr>
    <w:rPr>
      <w:b/>
      <w:bCs/>
    </w:rPr>
  </w:style>
  <w:style w:type="table" w:styleId="a7">
    <w:name w:val="Table Grid"/>
    <w:basedOn w:val="a1"/>
    <w:rsid w:val="000D43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rsid w:val="008100B7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8100B7"/>
    <w:rPr>
      <w:sz w:val="24"/>
      <w:szCs w:val="24"/>
    </w:rPr>
  </w:style>
  <w:style w:type="character" w:customStyle="1" w:styleId="a5">
    <w:name w:val="Нижний колонтитул Знак"/>
    <w:basedOn w:val="a0"/>
    <w:link w:val="a4"/>
    <w:uiPriority w:val="99"/>
    <w:rsid w:val="008100B7"/>
    <w:rPr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8465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8465AE"/>
    <w:rPr>
      <w:rFonts w:ascii="Courier New" w:hAnsi="Courier New" w:cs="Courier New"/>
    </w:rPr>
  </w:style>
  <w:style w:type="paragraph" w:styleId="aa">
    <w:name w:val="Normal (Web)"/>
    <w:basedOn w:val="a"/>
    <w:uiPriority w:val="99"/>
    <w:unhideWhenUsed/>
    <w:rsid w:val="00675EBC"/>
    <w:pPr>
      <w:spacing w:before="100" w:beforeAutospacing="1" w:after="100" w:afterAutospacing="1"/>
    </w:pPr>
    <w:rPr>
      <w:lang w:val="en-US" w:eastAsia="en-US"/>
    </w:rPr>
  </w:style>
  <w:style w:type="character" w:styleId="ab">
    <w:name w:val="Placeholder Text"/>
    <w:basedOn w:val="a0"/>
    <w:uiPriority w:val="99"/>
    <w:semiHidden/>
    <w:rsid w:val="008E58FE"/>
    <w:rPr>
      <w:color w:val="808080"/>
    </w:rPr>
  </w:style>
  <w:style w:type="paragraph" w:styleId="ac">
    <w:name w:val="Balloon Text"/>
    <w:basedOn w:val="a"/>
    <w:link w:val="ad"/>
    <w:rsid w:val="008E58FE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8E58FE"/>
    <w:rPr>
      <w:rFonts w:ascii="Tahoma" w:hAnsi="Tahoma" w:cs="Tahoma"/>
      <w:sz w:val="16"/>
      <w:szCs w:val="16"/>
      <w:lang w:val="ru-RU" w:eastAsia="ru-RU"/>
    </w:rPr>
  </w:style>
  <w:style w:type="character" w:styleId="ae">
    <w:name w:val="Emphasis"/>
    <w:basedOn w:val="a0"/>
    <w:uiPriority w:val="20"/>
    <w:qFormat/>
    <w:rsid w:val="004D4068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6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6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9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9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9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16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92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36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739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1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60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53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5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5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5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3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3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54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0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8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4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48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0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0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2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33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0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5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9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2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9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5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12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3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38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61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75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8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0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1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9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6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0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5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68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2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5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0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19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6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3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6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5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8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77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7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8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38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8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84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0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81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8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9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9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7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1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5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2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7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1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79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18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837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8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7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117" Type="http://schemas.openxmlformats.org/officeDocument/2006/relationships/image" Target="media/image94.wmf"/><Relationship Id="rId21" Type="http://schemas.openxmlformats.org/officeDocument/2006/relationships/image" Target="media/image13.png"/><Relationship Id="rId42" Type="http://schemas.openxmlformats.org/officeDocument/2006/relationships/image" Target="media/image31.png"/><Relationship Id="rId47" Type="http://schemas.openxmlformats.org/officeDocument/2006/relationships/image" Target="media/image35.png"/><Relationship Id="rId63" Type="http://schemas.openxmlformats.org/officeDocument/2006/relationships/image" Target="media/image49.wmf"/><Relationship Id="rId68" Type="http://schemas.openxmlformats.org/officeDocument/2006/relationships/image" Target="media/image53.png"/><Relationship Id="rId84" Type="http://schemas.openxmlformats.org/officeDocument/2006/relationships/image" Target="media/image68.png"/><Relationship Id="rId89" Type="http://schemas.openxmlformats.org/officeDocument/2006/relationships/image" Target="media/image73.png"/><Relationship Id="rId112" Type="http://schemas.openxmlformats.org/officeDocument/2006/relationships/oleObject" Target="embeddings/oleObject15.bin"/><Relationship Id="rId133" Type="http://schemas.openxmlformats.org/officeDocument/2006/relationships/image" Target="media/image109.png"/><Relationship Id="rId138" Type="http://schemas.openxmlformats.org/officeDocument/2006/relationships/image" Target="media/image113.png"/><Relationship Id="rId154" Type="http://schemas.openxmlformats.org/officeDocument/2006/relationships/image" Target="media/image126.wmf"/><Relationship Id="rId159" Type="http://schemas.openxmlformats.org/officeDocument/2006/relationships/image" Target="media/image130.wmf"/><Relationship Id="rId16" Type="http://schemas.openxmlformats.org/officeDocument/2006/relationships/image" Target="media/image8.png"/><Relationship Id="rId107" Type="http://schemas.openxmlformats.org/officeDocument/2006/relationships/image" Target="media/image87.wmf"/><Relationship Id="rId11" Type="http://schemas.openxmlformats.org/officeDocument/2006/relationships/image" Target="media/image3.png"/><Relationship Id="rId32" Type="http://schemas.openxmlformats.org/officeDocument/2006/relationships/oleObject" Target="embeddings/oleObject2.bin"/><Relationship Id="rId37" Type="http://schemas.openxmlformats.org/officeDocument/2006/relationships/image" Target="media/image27.wmf"/><Relationship Id="rId53" Type="http://schemas.openxmlformats.org/officeDocument/2006/relationships/image" Target="media/image40.png"/><Relationship Id="rId58" Type="http://schemas.openxmlformats.org/officeDocument/2006/relationships/oleObject" Target="embeddings/oleObject6.bin"/><Relationship Id="rId74" Type="http://schemas.openxmlformats.org/officeDocument/2006/relationships/image" Target="media/image58.png"/><Relationship Id="rId79" Type="http://schemas.openxmlformats.org/officeDocument/2006/relationships/image" Target="media/image63.png"/><Relationship Id="rId102" Type="http://schemas.openxmlformats.org/officeDocument/2006/relationships/oleObject" Target="embeddings/oleObject11.bin"/><Relationship Id="rId123" Type="http://schemas.openxmlformats.org/officeDocument/2006/relationships/image" Target="media/image99.png"/><Relationship Id="rId128" Type="http://schemas.openxmlformats.org/officeDocument/2006/relationships/image" Target="media/image104.png"/><Relationship Id="rId144" Type="http://schemas.openxmlformats.org/officeDocument/2006/relationships/image" Target="media/image118.wmf"/><Relationship Id="rId149" Type="http://schemas.openxmlformats.org/officeDocument/2006/relationships/image" Target="media/image122.png"/><Relationship Id="rId5" Type="http://schemas.openxmlformats.org/officeDocument/2006/relationships/footnotes" Target="footnotes.xml"/><Relationship Id="rId90" Type="http://schemas.openxmlformats.org/officeDocument/2006/relationships/image" Target="media/image74.png"/><Relationship Id="rId95" Type="http://schemas.openxmlformats.org/officeDocument/2006/relationships/oleObject" Target="embeddings/oleObject9.bin"/><Relationship Id="rId160" Type="http://schemas.openxmlformats.org/officeDocument/2006/relationships/oleObject" Target="embeddings/oleObject22.bin"/><Relationship Id="rId165" Type="http://schemas.openxmlformats.org/officeDocument/2006/relationships/footer" Target="footer3.xml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43" Type="http://schemas.openxmlformats.org/officeDocument/2006/relationships/image" Target="media/image32.wmf"/><Relationship Id="rId48" Type="http://schemas.openxmlformats.org/officeDocument/2006/relationships/image" Target="media/image36.png"/><Relationship Id="rId64" Type="http://schemas.openxmlformats.org/officeDocument/2006/relationships/oleObject" Target="embeddings/oleObject7.bin"/><Relationship Id="rId69" Type="http://schemas.openxmlformats.org/officeDocument/2006/relationships/image" Target="media/image54.png"/><Relationship Id="rId113" Type="http://schemas.openxmlformats.org/officeDocument/2006/relationships/image" Target="media/image90.png"/><Relationship Id="rId118" Type="http://schemas.openxmlformats.org/officeDocument/2006/relationships/oleObject" Target="embeddings/oleObject16.bin"/><Relationship Id="rId134" Type="http://schemas.openxmlformats.org/officeDocument/2006/relationships/image" Target="media/image110.png"/><Relationship Id="rId139" Type="http://schemas.openxmlformats.org/officeDocument/2006/relationships/image" Target="media/image114.wmf"/><Relationship Id="rId80" Type="http://schemas.openxmlformats.org/officeDocument/2006/relationships/image" Target="media/image64.png"/><Relationship Id="rId85" Type="http://schemas.openxmlformats.org/officeDocument/2006/relationships/image" Target="media/image69.png"/><Relationship Id="rId150" Type="http://schemas.openxmlformats.org/officeDocument/2006/relationships/image" Target="media/image123.png"/><Relationship Id="rId155" Type="http://schemas.openxmlformats.org/officeDocument/2006/relationships/oleObject" Target="embeddings/oleObject2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image" Target="media/image23.png"/><Relationship Id="rId38" Type="http://schemas.openxmlformats.org/officeDocument/2006/relationships/oleObject" Target="embeddings/oleObject3.bin"/><Relationship Id="rId59" Type="http://schemas.openxmlformats.org/officeDocument/2006/relationships/image" Target="media/image45.png"/><Relationship Id="rId103" Type="http://schemas.openxmlformats.org/officeDocument/2006/relationships/image" Target="media/image84.png"/><Relationship Id="rId108" Type="http://schemas.openxmlformats.org/officeDocument/2006/relationships/oleObject" Target="embeddings/oleObject13.bin"/><Relationship Id="rId124" Type="http://schemas.openxmlformats.org/officeDocument/2006/relationships/image" Target="media/image100.png"/><Relationship Id="rId129" Type="http://schemas.openxmlformats.org/officeDocument/2006/relationships/image" Target="media/image105.png"/><Relationship Id="rId54" Type="http://schemas.openxmlformats.org/officeDocument/2006/relationships/image" Target="media/image41.png"/><Relationship Id="rId70" Type="http://schemas.openxmlformats.org/officeDocument/2006/relationships/image" Target="media/image55.png"/><Relationship Id="rId75" Type="http://schemas.openxmlformats.org/officeDocument/2006/relationships/image" Target="media/image59.png"/><Relationship Id="rId91" Type="http://schemas.openxmlformats.org/officeDocument/2006/relationships/image" Target="media/image75.png"/><Relationship Id="rId96" Type="http://schemas.openxmlformats.org/officeDocument/2006/relationships/image" Target="media/image79.png"/><Relationship Id="rId140" Type="http://schemas.openxmlformats.org/officeDocument/2006/relationships/oleObject" Target="embeddings/oleObject18.bin"/><Relationship Id="rId145" Type="http://schemas.openxmlformats.org/officeDocument/2006/relationships/oleObject" Target="embeddings/oleObject19.bin"/><Relationship Id="rId161" Type="http://schemas.openxmlformats.org/officeDocument/2006/relationships/image" Target="media/image131.png"/><Relationship Id="rId166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49" Type="http://schemas.openxmlformats.org/officeDocument/2006/relationships/image" Target="media/image37.wmf"/><Relationship Id="rId57" Type="http://schemas.openxmlformats.org/officeDocument/2006/relationships/image" Target="media/image44.png"/><Relationship Id="rId106" Type="http://schemas.openxmlformats.org/officeDocument/2006/relationships/oleObject" Target="embeddings/oleObject12.bin"/><Relationship Id="rId114" Type="http://schemas.openxmlformats.org/officeDocument/2006/relationships/image" Target="media/image91.png"/><Relationship Id="rId119" Type="http://schemas.openxmlformats.org/officeDocument/2006/relationships/image" Target="media/image95.png"/><Relationship Id="rId127" Type="http://schemas.openxmlformats.org/officeDocument/2006/relationships/image" Target="media/image103.png"/><Relationship Id="rId10" Type="http://schemas.openxmlformats.org/officeDocument/2006/relationships/image" Target="media/image2.png"/><Relationship Id="rId31" Type="http://schemas.openxmlformats.org/officeDocument/2006/relationships/image" Target="media/image22.wmf"/><Relationship Id="rId44" Type="http://schemas.openxmlformats.org/officeDocument/2006/relationships/oleObject" Target="embeddings/oleObject4.bin"/><Relationship Id="rId52" Type="http://schemas.openxmlformats.org/officeDocument/2006/relationships/image" Target="media/image39.png"/><Relationship Id="rId60" Type="http://schemas.openxmlformats.org/officeDocument/2006/relationships/image" Target="media/image46.png"/><Relationship Id="rId65" Type="http://schemas.openxmlformats.org/officeDocument/2006/relationships/image" Target="media/image50.png"/><Relationship Id="rId73" Type="http://schemas.openxmlformats.org/officeDocument/2006/relationships/image" Target="media/image57.png"/><Relationship Id="rId78" Type="http://schemas.openxmlformats.org/officeDocument/2006/relationships/image" Target="media/image62.png"/><Relationship Id="rId81" Type="http://schemas.openxmlformats.org/officeDocument/2006/relationships/image" Target="media/image65.png"/><Relationship Id="rId86" Type="http://schemas.openxmlformats.org/officeDocument/2006/relationships/image" Target="media/image70.png"/><Relationship Id="rId94" Type="http://schemas.openxmlformats.org/officeDocument/2006/relationships/image" Target="media/image78.wmf"/><Relationship Id="rId99" Type="http://schemas.openxmlformats.org/officeDocument/2006/relationships/oleObject" Target="embeddings/oleObject10.bin"/><Relationship Id="rId101" Type="http://schemas.openxmlformats.org/officeDocument/2006/relationships/image" Target="media/image83.wmf"/><Relationship Id="rId122" Type="http://schemas.openxmlformats.org/officeDocument/2006/relationships/image" Target="media/image98.png"/><Relationship Id="rId130" Type="http://schemas.openxmlformats.org/officeDocument/2006/relationships/image" Target="media/image106.png"/><Relationship Id="rId135" Type="http://schemas.openxmlformats.org/officeDocument/2006/relationships/image" Target="media/image111.png"/><Relationship Id="rId143" Type="http://schemas.openxmlformats.org/officeDocument/2006/relationships/image" Target="media/image117.png"/><Relationship Id="rId148" Type="http://schemas.openxmlformats.org/officeDocument/2006/relationships/image" Target="media/image121.png"/><Relationship Id="rId151" Type="http://schemas.openxmlformats.org/officeDocument/2006/relationships/image" Target="media/image124.png"/><Relationship Id="rId156" Type="http://schemas.openxmlformats.org/officeDocument/2006/relationships/image" Target="media/image127.png"/><Relationship Id="rId164" Type="http://schemas.openxmlformats.org/officeDocument/2006/relationships/image" Target="media/image134.png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8.png"/><Relationship Id="rId109" Type="http://schemas.openxmlformats.org/officeDocument/2006/relationships/image" Target="media/image88.wmf"/><Relationship Id="rId34" Type="http://schemas.openxmlformats.org/officeDocument/2006/relationships/image" Target="media/image24.png"/><Relationship Id="rId50" Type="http://schemas.openxmlformats.org/officeDocument/2006/relationships/oleObject" Target="embeddings/oleObject5.bin"/><Relationship Id="rId55" Type="http://schemas.openxmlformats.org/officeDocument/2006/relationships/image" Target="media/image42.png"/><Relationship Id="rId76" Type="http://schemas.openxmlformats.org/officeDocument/2006/relationships/image" Target="media/image60.png"/><Relationship Id="rId97" Type="http://schemas.openxmlformats.org/officeDocument/2006/relationships/image" Target="media/image80.png"/><Relationship Id="rId104" Type="http://schemas.openxmlformats.org/officeDocument/2006/relationships/image" Target="media/image85.png"/><Relationship Id="rId120" Type="http://schemas.openxmlformats.org/officeDocument/2006/relationships/image" Target="media/image96.png"/><Relationship Id="rId125" Type="http://schemas.openxmlformats.org/officeDocument/2006/relationships/image" Target="media/image101.png"/><Relationship Id="rId141" Type="http://schemas.openxmlformats.org/officeDocument/2006/relationships/image" Target="media/image115.png"/><Relationship Id="rId146" Type="http://schemas.openxmlformats.org/officeDocument/2006/relationships/image" Target="media/image119.png"/><Relationship Id="rId16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8.bin"/><Relationship Id="rId92" Type="http://schemas.openxmlformats.org/officeDocument/2006/relationships/image" Target="media/image76.png"/><Relationship Id="rId162" Type="http://schemas.openxmlformats.org/officeDocument/2006/relationships/image" Target="media/image132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6.png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66" Type="http://schemas.openxmlformats.org/officeDocument/2006/relationships/image" Target="media/image51.png"/><Relationship Id="rId87" Type="http://schemas.openxmlformats.org/officeDocument/2006/relationships/image" Target="media/image71.png"/><Relationship Id="rId110" Type="http://schemas.openxmlformats.org/officeDocument/2006/relationships/oleObject" Target="embeddings/oleObject14.bin"/><Relationship Id="rId115" Type="http://schemas.openxmlformats.org/officeDocument/2006/relationships/image" Target="media/image92.png"/><Relationship Id="rId131" Type="http://schemas.openxmlformats.org/officeDocument/2006/relationships/image" Target="media/image107.png"/><Relationship Id="rId136" Type="http://schemas.openxmlformats.org/officeDocument/2006/relationships/image" Target="media/image112.wmf"/><Relationship Id="rId157" Type="http://schemas.openxmlformats.org/officeDocument/2006/relationships/image" Target="media/image128.png"/><Relationship Id="rId61" Type="http://schemas.openxmlformats.org/officeDocument/2006/relationships/image" Target="media/image47.png"/><Relationship Id="rId82" Type="http://schemas.openxmlformats.org/officeDocument/2006/relationships/image" Target="media/image66.png"/><Relationship Id="rId152" Type="http://schemas.openxmlformats.org/officeDocument/2006/relationships/oleObject" Target="embeddings/oleObject20.bin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1.png"/><Relationship Id="rId35" Type="http://schemas.openxmlformats.org/officeDocument/2006/relationships/image" Target="media/image25.png"/><Relationship Id="rId56" Type="http://schemas.openxmlformats.org/officeDocument/2006/relationships/image" Target="media/image43.png"/><Relationship Id="rId77" Type="http://schemas.openxmlformats.org/officeDocument/2006/relationships/image" Target="media/image61.png"/><Relationship Id="rId100" Type="http://schemas.openxmlformats.org/officeDocument/2006/relationships/image" Target="media/image82.png"/><Relationship Id="rId105" Type="http://schemas.openxmlformats.org/officeDocument/2006/relationships/image" Target="media/image86.wmf"/><Relationship Id="rId126" Type="http://schemas.openxmlformats.org/officeDocument/2006/relationships/image" Target="media/image102.png"/><Relationship Id="rId147" Type="http://schemas.openxmlformats.org/officeDocument/2006/relationships/image" Target="media/image120.png"/><Relationship Id="rId168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image" Target="media/image38.png"/><Relationship Id="rId72" Type="http://schemas.openxmlformats.org/officeDocument/2006/relationships/image" Target="media/image56.png"/><Relationship Id="rId93" Type="http://schemas.openxmlformats.org/officeDocument/2006/relationships/image" Target="media/image77.png"/><Relationship Id="rId98" Type="http://schemas.openxmlformats.org/officeDocument/2006/relationships/image" Target="media/image81.wmf"/><Relationship Id="rId121" Type="http://schemas.openxmlformats.org/officeDocument/2006/relationships/image" Target="media/image97.png"/><Relationship Id="rId142" Type="http://schemas.openxmlformats.org/officeDocument/2006/relationships/image" Target="media/image116.png"/><Relationship Id="rId163" Type="http://schemas.openxmlformats.org/officeDocument/2006/relationships/image" Target="media/image133.png"/><Relationship Id="rId3" Type="http://schemas.openxmlformats.org/officeDocument/2006/relationships/settings" Target="settings.xml"/><Relationship Id="rId25" Type="http://schemas.openxmlformats.org/officeDocument/2006/relationships/image" Target="media/image17.png"/><Relationship Id="rId46" Type="http://schemas.openxmlformats.org/officeDocument/2006/relationships/image" Target="media/image34.png"/><Relationship Id="rId67" Type="http://schemas.openxmlformats.org/officeDocument/2006/relationships/image" Target="media/image52.png"/><Relationship Id="rId116" Type="http://schemas.openxmlformats.org/officeDocument/2006/relationships/image" Target="media/image93.png"/><Relationship Id="rId137" Type="http://schemas.openxmlformats.org/officeDocument/2006/relationships/oleObject" Target="embeddings/oleObject17.bin"/><Relationship Id="rId158" Type="http://schemas.openxmlformats.org/officeDocument/2006/relationships/image" Target="media/image129.png"/><Relationship Id="rId20" Type="http://schemas.openxmlformats.org/officeDocument/2006/relationships/image" Target="media/image12.png"/><Relationship Id="rId41" Type="http://schemas.openxmlformats.org/officeDocument/2006/relationships/image" Target="media/image30.png"/><Relationship Id="rId62" Type="http://schemas.openxmlformats.org/officeDocument/2006/relationships/image" Target="media/image48.png"/><Relationship Id="rId83" Type="http://schemas.openxmlformats.org/officeDocument/2006/relationships/image" Target="media/image67.png"/><Relationship Id="rId88" Type="http://schemas.openxmlformats.org/officeDocument/2006/relationships/image" Target="media/image72.png"/><Relationship Id="rId111" Type="http://schemas.openxmlformats.org/officeDocument/2006/relationships/image" Target="media/image89.wmf"/><Relationship Id="rId132" Type="http://schemas.openxmlformats.org/officeDocument/2006/relationships/image" Target="media/image108.png"/><Relationship Id="rId153" Type="http://schemas.openxmlformats.org/officeDocument/2006/relationships/image" Target="media/image1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274F1D-BE38-4235-9294-008EE3B2DA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2</TotalTime>
  <Pages>43</Pages>
  <Words>4466</Words>
  <Characters>25459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29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Andrew</dc:creator>
  <cp:keywords/>
  <cp:lastModifiedBy>User</cp:lastModifiedBy>
  <cp:revision>42</cp:revision>
  <dcterms:created xsi:type="dcterms:W3CDTF">2023-12-25T20:38:00Z</dcterms:created>
  <dcterms:modified xsi:type="dcterms:W3CDTF">2023-12-27T11:35:00Z</dcterms:modified>
</cp:coreProperties>
</file>